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6EB054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C6F6A1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94603EA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3E11291C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802F716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362EFB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593F3F5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6#</w:t>
            </w:r>
            <w:bookmarkEnd w:id="2"/>
          </w:p>
        </w:tc>
      </w:tr>
      <w:tr w:rsidR="00794676" w:rsidRPr="00D40158" w14:paraId="5D32D75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CDF53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44F9D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14:paraId="437E9CC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7D3EE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9E363F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F6B07E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504E0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2CF8D4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41C71C2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1AE41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AAE0A1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57AE83B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8FFCA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4DC6F8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252D99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00449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53723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13AA0E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7255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04E26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9A75D5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13AEA4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C3B4A8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16日</w:t>
              </w:r>
            </w:smartTag>
            <w:bookmarkEnd w:id="7"/>
          </w:p>
        </w:tc>
      </w:tr>
    </w:tbl>
    <w:p w14:paraId="44B38873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792AE7E" wp14:editId="113CEDCB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67B12" w14:textId="77777777" w:rsidR="00B04A46" w:rsidRDefault="00B04A46">
      <w:pPr>
        <w:spacing w:line="240" w:lineRule="atLeast"/>
        <w:jc w:val="center"/>
        <w:rPr>
          <w:rFonts w:ascii="宋体" w:hAnsi="宋体"/>
        </w:rPr>
      </w:pPr>
    </w:p>
    <w:p w14:paraId="602C2C77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20ED42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B2C3A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A0878C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66EDAFD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DED65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75D074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7E6E3B56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780DFD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6192A0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0114B8B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5E7488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4D7423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980817963</w:t>
            </w:r>
            <w:bookmarkEnd w:id="11"/>
          </w:p>
        </w:tc>
      </w:tr>
    </w:tbl>
    <w:p w14:paraId="12FDF71B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3FD7F0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EFE378C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9A5C074" w14:textId="77777777" w:rsidR="00CD676E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0573566" w:history="1">
        <w:r w:rsidR="00CD676E" w:rsidRPr="00866206">
          <w:rPr>
            <w:rStyle w:val="a8"/>
          </w:rPr>
          <w:t>1</w:t>
        </w:r>
        <w:r w:rsidR="00CD676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D676E" w:rsidRPr="00866206">
          <w:rPr>
            <w:rStyle w:val="a8"/>
          </w:rPr>
          <w:t>建筑概况</w:t>
        </w:r>
        <w:r w:rsidR="00CD676E">
          <w:rPr>
            <w:webHidden/>
          </w:rPr>
          <w:tab/>
        </w:r>
        <w:r w:rsidR="00CD676E">
          <w:rPr>
            <w:webHidden/>
          </w:rPr>
          <w:fldChar w:fldCharType="begin"/>
        </w:r>
        <w:r w:rsidR="00CD676E">
          <w:rPr>
            <w:webHidden/>
          </w:rPr>
          <w:instrText xml:space="preserve"> PAGEREF _Toc90573566 \h </w:instrText>
        </w:r>
        <w:r w:rsidR="00CD676E">
          <w:rPr>
            <w:webHidden/>
          </w:rPr>
        </w:r>
        <w:r w:rsidR="00CD676E">
          <w:rPr>
            <w:webHidden/>
          </w:rPr>
          <w:fldChar w:fldCharType="separate"/>
        </w:r>
        <w:r w:rsidR="00CD676E">
          <w:rPr>
            <w:webHidden/>
          </w:rPr>
          <w:t>3</w:t>
        </w:r>
        <w:r w:rsidR="00CD676E">
          <w:rPr>
            <w:webHidden/>
          </w:rPr>
          <w:fldChar w:fldCharType="end"/>
        </w:r>
      </w:hyperlink>
    </w:p>
    <w:p w14:paraId="06D4E205" w14:textId="77777777" w:rsidR="00CD676E" w:rsidRDefault="00CD676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573567" w:history="1">
        <w:r w:rsidRPr="00866206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66206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FEF9AAB" w14:textId="77777777" w:rsidR="00CD676E" w:rsidRDefault="00CD676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573568" w:history="1">
        <w:r w:rsidRPr="00866206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66206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60D60D6" w14:textId="77777777" w:rsidR="00CD676E" w:rsidRDefault="00CD676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573569" w:history="1">
        <w:r w:rsidRPr="00866206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A48B13F" w14:textId="77777777" w:rsidR="00CD676E" w:rsidRDefault="00CD676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573570" w:history="1">
        <w:r w:rsidRPr="00866206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1C48242" w14:textId="77777777" w:rsidR="00CD676E" w:rsidRDefault="00CD676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573571" w:history="1">
        <w:r w:rsidRPr="00866206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66206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AC6014C" w14:textId="77777777" w:rsidR="00CD676E" w:rsidRDefault="00CD676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573572" w:history="1">
        <w:r w:rsidRPr="00866206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92C7E47" w14:textId="77777777" w:rsidR="00CD676E" w:rsidRDefault="00CD676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573573" w:history="1">
        <w:r w:rsidRPr="00866206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AF53013" w14:textId="77777777" w:rsidR="00CD676E" w:rsidRDefault="00CD676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573574" w:history="1">
        <w:r w:rsidRPr="00866206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B423147" w14:textId="77777777" w:rsidR="00CD676E" w:rsidRDefault="00CD676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573575" w:history="1">
        <w:r w:rsidRPr="00866206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5694BAF" w14:textId="77777777" w:rsidR="00CD676E" w:rsidRDefault="00CD676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573576" w:history="1">
        <w:r w:rsidRPr="00866206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66206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38938B6" w14:textId="77777777" w:rsidR="00CD676E" w:rsidRDefault="00CD676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573577" w:history="1">
        <w:r w:rsidRPr="00866206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66206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2518A8A" w14:textId="77777777" w:rsidR="00CD676E" w:rsidRDefault="00CD676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573578" w:history="1">
        <w:r w:rsidRPr="00866206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D3CA39B" w14:textId="77777777" w:rsidR="00CD676E" w:rsidRDefault="00CD676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573579" w:history="1">
        <w:r w:rsidRPr="00866206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A5D321F" w14:textId="77777777" w:rsidR="00CD676E" w:rsidRDefault="00CD676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573580" w:history="1">
        <w:r w:rsidRPr="00866206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458ADAC" w14:textId="77777777" w:rsidR="00CD676E" w:rsidRDefault="00CD676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573581" w:history="1">
        <w:r w:rsidRPr="00866206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90B743A" w14:textId="77777777" w:rsidR="00CD676E" w:rsidRDefault="00CD676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573582" w:history="1">
        <w:r w:rsidRPr="00866206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66206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4776BF9E" w14:textId="77777777" w:rsidR="00CD676E" w:rsidRDefault="00CD676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573583" w:history="1">
        <w:r w:rsidRPr="00866206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66206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5735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31A1F5A1" w14:textId="77777777" w:rsidR="00794676" w:rsidRDefault="00794676" w:rsidP="00794676">
      <w:pPr>
        <w:spacing w:line="240" w:lineRule="atLeast"/>
      </w:pPr>
      <w:r>
        <w:fldChar w:fldCharType="end"/>
      </w:r>
    </w:p>
    <w:p w14:paraId="2D58E42D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6365F2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0573566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6774554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EED159D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62F596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6#</w:t>
            </w:r>
            <w:bookmarkEnd w:id="14"/>
          </w:p>
        </w:tc>
      </w:tr>
      <w:tr w:rsidR="00794676" w:rsidRPr="005816EB" w14:paraId="0BDFFE1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4F78FA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4FE3B8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成都</w:t>
            </w:r>
            <w:bookmarkEnd w:id="15"/>
          </w:p>
        </w:tc>
      </w:tr>
      <w:tr w:rsidR="00794676" w:rsidRPr="005816EB" w14:paraId="3940BB7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B2254B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5F191DC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6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198AD6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0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E9EA0B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364411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821AAB5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701C0CA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87965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A9E908C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6</w:t>
            </w:r>
            <w:bookmarkEnd w:id="19"/>
          </w:p>
        </w:tc>
      </w:tr>
      <w:tr w:rsidR="00794676" w:rsidRPr="005816EB" w14:paraId="044119F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F1E023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D47BD9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422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64B43B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08D862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06037D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6620908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071B30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4EEBEF5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3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9A69CC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A56390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8D5B5A7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剪力墙结构</w:t>
            </w:r>
            <w:bookmarkEnd w:id="25"/>
          </w:p>
        </w:tc>
      </w:tr>
    </w:tbl>
    <w:p w14:paraId="77D9B20B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0573567"/>
      <w:bookmarkEnd w:id="13"/>
      <w:r>
        <w:rPr>
          <w:rFonts w:hint="eastAsia"/>
        </w:rPr>
        <w:t>评价依据</w:t>
      </w:r>
      <w:bookmarkEnd w:id="27"/>
    </w:p>
    <w:bookmarkEnd w:id="26"/>
    <w:p w14:paraId="759046D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四川省居住建筑节能</w:t>
      </w:r>
      <w:r>
        <w:rPr>
          <w:rFonts w:hint="eastAsia"/>
        </w:rPr>
        <w:t>65%</w:t>
      </w:r>
      <w:r>
        <w:rPr>
          <w:rFonts w:hint="eastAsia"/>
        </w:rPr>
        <w:t>设计导则</w:t>
      </w:r>
      <w:bookmarkEnd w:id="28"/>
    </w:p>
    <w:p w14:paraId="3AFA368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C0A376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1EFC2EE8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4BA02E82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5B24FBDB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0573568"/>
      <w:r>
        <w:rPr>
          <w:rFonts w:hint="eastAsia"/>
        </w:rPr>
        <w:t>评价目标与方法</w:t>
      </w:r>
      <w:bookmarkEnd w:id="30"/>
    </w:p>
    <w:p w14:paraId="34DED71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0573569"/>
      <w:r>
        <w:rPr>
          <w:rFonts w:hint="eastAsia"/>
          <w:kern w:val="2"/>
        </w:rPr>
        <w:t>评价目标</w:t>
      </w:r>
      <w:bookmarkEnd w:id="31"/>
    </w:p>
    <w:p w14:paraId="63EED26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C0B21C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21B66AC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0573570"/>
      <w:r>
        <w:rPr>
          <w:rFonts w:hint="eastAsia"/>
          <w:kern w:val="2"/>
        </w:rPr>
        <w:t>评价方法</w:t>
      </w:r>
      <w:bookmarkEnd w:id="32"/>
    </w:p>
    <w:p w14:paraId="603EA1BC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DCF8D8D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BB66391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E76356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7EBD929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DF6AF7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9A61783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F16646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9169C2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370A09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2CD8B5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2672AD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AE3A10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5FE1130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3E0C17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E31D30">
              <w:rPr>
                <w:position w:val="-9"/>
              </w:rPr>
              <w:pict w14:anchorId="4699F4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CD676E">
              <w:rPr>
                <w:position w:val="-9"/>
              </w:rPr>
              <w:pict w14:anchorId="1B4E28F6">
                <v:shape id="_x0000_i1071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06A2FD9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24BA4DD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A49A2FA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EE61309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B752DBD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96893F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BA22A6A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C01183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10AB346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328C4E3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B312D15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2741FD7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9A4EF8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786FF1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0F3F8E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AA0ABE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0F0A68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77ED168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589B66A1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E31D30">
              <w:rPr>
                <w:position w:val="-9"/>
              </w:rPr>
              <w:pict w14:anchorId="20863159">
                <v:shape id="_x0000_i1027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CD676E">
              <w:rPr>
                <w:position w:val="-9"/>
              </w:rPr>
              <w:pict w14:anchorId="571FDDDA">
                <v:shape id="_x0000_i1072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CBD0CD2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5BA1C86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6892EC4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734616B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7F8A0927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C8EC8B6">
          <v:shape id="_x0000_i1029" type="#_x0000_t75" style="width:29.95pt;height:14.4pt" o:ole="">
            <v:imagedata r:id="rId11" o:title=""/>
          </v:shape>
          <o:OLEObject Type="Embed" ProgID="Equation.DSMT4" ShapeID="_x0000_i1029" DrawAspect="Content" ObjectID="_1701186447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E31D30">
        <w:rPr>
          <w:position w:val="-6"/>
        </w:rPr>
        <w:pict w14:anchorId="0CB6EA21">
          <v:shape id="_x0000_i103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CD676E">
        <w:rPr>
          <w:position w:val="-6"/>
        </w:rPr>
        <w:pict w14:anchorId="604098C7">
          <v:shape id="_x0000_i1073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D8E21B7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31D30">
        <w:rPr>
          <w:position w:val="-8"/>
        </w:rPr>
        <w:pict w14:anchorId="2931EB40">
          <v:shape id="_x0000_i1032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CD676E">
        <w:rPr>
          <w:position w:val="-8"/>
        </w:rPr>
        <w:pict w14:anchorId="7B1AD1BC">
          <v:shape id="_x0000_i107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0B04FC3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E31D30">
        <w:rPr>
          <w:rFonts w:ascii="宋体" w:hAnsi="宋体"/>
          <w:position w:val="-8"/>
        </w:rPr>
        <w:pict w14:anchorId="4EED112E">
          <v:shape id="_x0000_i103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CD676E">
        <w:rPr>
          <w:rFonts w:ascii="宋体" w:hAnsi="宋体"/>
          <w:position w:val="-8"/>
        </w:rPr>
        <w:pict w14:anchorId="77B90386">
          <v:shape id="_x0000_i1075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6F09D12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7C67BF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48F134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FE2764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DE0A810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23"/>
        </w:rPr>
        <w:pict w14:anchorId="0FC92883">
          <v:shape id="_x0000_i1036" type="#_x0000_t75" style="width:44.3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23"/>
        </w:rPr>
        <w:pict w14:anchorId="3323F4BE">
          <v:shape id="_x0000_i1076" type="#_x0000_t75" style="width:44.3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E9C239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24"/>
        </w:rPr>
        <w:pict w14:anchorId="0570FDFC">
          <v:shape id="_x0000_i1038" type="#_x0000_t75" style="width:8.0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24"/>
        </w:rPr>
        <w:pict w14:anchorId="5ACC61AB">
          <v:shape id="_x0000_i1077" type="#_x0000_t75" style="width:8.0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8"/>
        </w:rPr>
        <w:pict w14:anchorId="6DCBD501">
          <v:shape id="_x0000_i104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8"/>
        </w:rPr>
        <w:pict w14:anchorId="3FB7792E">
          <v:shape id="_x0000_i107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70F018B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8"/>
        </w:rPr>
        <w:pict w14:anchorId="7CB0B040">
          <v:shape id="_x0000_i1042" type="#_x0000_t75" style="width:6.9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8"/>
        </w:rPr>
        <w:pict w14:anchorId="21667F96">
          <v:shape id="_x0000_i1079" type="#_x0000_t75" style="width:6.9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26"/>
        </w:rPr>
        <w:pict w14:anchorId="74396C8A">
          <v:shape id="_x0000_i1044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26"/>
        </w:rPr>
        <w:pict w14:anchorId="5A05DC2C">
          <v:shape id="_x0000_i1080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5BB249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7776855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21"/>
        </w:rPr>
        <w:pict w14:anchorId="2DDC6F82">
          <v:shape id="_x0000_i1046" type="#_x0000_t75" style="width:30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21"/>
        </w:rPr>
        <w:pict w14:anchorId="7CAE9ACD">
          <v:shape id="_x0000_i1081" type="#_x0000_t75" style="width:30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AEA56A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B0A187B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D5A1727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8"/>
        </w:rPr>
        <w:pict w14:anchorId="51759CBD">
          <v:shape id="_x0000_i1048" type="#_x0000_t75" style="width:50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8"/>
        </w:rPr>
        <w:pict w14:anchorId="280AD8A7">
          <v:shape id="_x0000_i1082" type="#_x0000_t75" style="width:50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26"/>
        </w:rPr>
        <w:pict w14:anchorId="432637EA">
          <v:shape id="_x0000_i1050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26"/>
        </w:rPr>
        <w:pict w14:anchorId="2C3BDD28">
          <v:shape id="_x0000_i1083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436FF5F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CEFAEF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8"/>
        </w:rPr>
        <w:pict w14:anchorId="0FA01682">
          <v:shape id="_x0000_i1052" type="#_x0000_t75" style="width:4.6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8"/>
        </w:rPr>
        <w:pict w14:anchorId="0B8C3DF0">
          <v:shape id="_x0000_i1084" type="#_x0000_t75" style="width:4.6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3216F558" w14:textId="77777777" w:rsidR="00794676" w:rsidRPr="00EA1A05" w:rsidRDefault="00E31D3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E30E952">
          <v:shape id="_x0000_i105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CD676E">
        <w:rPr>
          <w:position w:val="-8"/>
        </w:rPr>
        <w:pict w14:anchorId="5573AD0E">
          <v:shape id="_x0000_i1085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5CF07B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2689E2C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1D30">
        <w:rPr>
          <w:position w:val="-9"/>
        </w:rPr>
        <w:pict w14:anchorId="51C2C9C0">
          <v:shape id="_x0000_i1056" type="#_x0000_t75" style="width:84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D676E">
        <w:rPr>
          <w:position w:val="-9"/>
        </w:rPr>
        <w:pict w14:anchorId="38C2B885">
          <v:shape id="_x0000_i1086" type="#_x0000_t75" style="width:84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6288E6E2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E31D30">
        <w:rPr>
          <w:rFonts w:ascii="Cambria Math" w:hAnsi="Cambria Math"/>
          <w:color w:val="000000"/>
          <w:szCs w:val="21"/>
        </w:rPr>
        <w:pict w14:anchorId="212DA421">
          <v:shape id="_x0000_i105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CD676E">
        <w:rPr>
          <w:rFonts w:ascii="Cambria Math" w:hAnsi="Cambria Math"/>
          <w:color w:val="000000"/>
          <w:szCs w:val="21"/>
        </w:rPr>
        <w:pict w14:anchorId="6EFE4959">
          <v:shape id="_x0000_i1087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90E5155" w14:textId="77777777" w:rsidR="00794676" w:rsidRPr="00C72292" w:rsidRDefault="00794676" w:rsidP="00794676">
      <w:pPr>
        <w:pStyle w:val="a0"/>
        <w:ind w:left="1470" w:right="1470"/>
      </w:pPr>
    </w:p>
    <w:p w14:paraId="7552EC9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0573571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094A437B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057357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ADA08F8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10B803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31421F6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0BBD4C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0DF1FF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B6D9DF2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996DB7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FE470CF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7513E94" w14:textId="77777777" w:rsidR="00794676" w:rsidRPr="009E2851" w:rsidRDefault="00E31D3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C50C07D">
                <v:shape id="_x0000_i1060" type="#_x0000_t75" style="width:14.4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2DAA2BC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31D30">
              <w:rPr>
                <w:position w:val="-8"/>
              </w:rPr>
              <w:pict w14:anchorId="30F53747">
                <v:shape id="_x0000_i1061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CD676E">
              <w:rPr>
                <w:position w:val="-8"/>
              </w:rPr>
              <w:pict w14:anchorId="4A567DA7">
                <v:shape id="_x0000_i108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8A1E08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52ECFBD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730BDE5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9C8854C" w14:textId="77777777" w:rsidR="00794676" w:rsidRPr="009E2851" w:rsidRDefault="00E31D3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31F47DB">
                <v:shape id="_x0000_i1063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CAE951E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09B77F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7551C70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C498C2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3F1BF6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9DB3C71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C922F38" w14:textId="77777777" w:rsidR="00794676" w:rsidRPr="009E2851" w:rsidRDefault="00E31D3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1494BF">
                <v:shape id="_x0000_i1064" type="#_x0000_t75" style="width:21.9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F2A77FF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B4A46D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B8C2103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D87232E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AAA9869" w14:textId="77777777" w:rsidR="00794676" w:rsidRPr="009E2851" w:rsidRDefault="00E31D3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A9B245A">
                <v:shape id="_x0000_i1065" type="#_x0000_t75" style="width:12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DA5DA6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31D30">
              <w:rPr>
                <w:position w:val="-8"/>
              </w:rPr>
              <w:pict w14:anchorId="6CCE56AD">
                <v:shape id="_x0000_i1066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CD676E">
              <w:rPr>
                <w:position w:val="-8"/>
              </w:rPr>
              <w:pict w14:anchorId="42E01DB6">
                <v:shape id="_x0000_i108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EB938C1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2C2FD9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5F6F259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45D84B0" w14:textId="77777777" w:rsidR="00794676" w:rsidRPr="009E2851" w:rsidRDefault="00E31D3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AE0BA7E">
                <v:shape id="_x0000_i106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2B819C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BC17F7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944F851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3113472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DBC1FA3" w14:textId="77777777" w:rsidR="00794676" w:rsidRPr="009E2851" w:rsidRDefault="00E31D3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A5F326B">
                <v:shape id="_x0000_i106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516B23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2BFC784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255DD2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615E41E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0573573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10DCF93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07FDB4ED" wp14:editId="2B12A9F6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07950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04A46" w14:paraId="0007EAC2" w14:textId="77777777">
        <w:tc>
          <w:tcPr>
            <w:tcW w:w="777" w:type="dxa"/>
            <w:shd w:val="clear" w:color="auto" w:fill="E6E6E6"/>
            <w:vAlign w:val="center"/>
          </w:tcPr>
          <w:p w14:paraId="124AA17F" w14:textId="77777777" w:rsidR="00B04A46" w:rsidRDefault="00E31D3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2237CA" w14:textId="77777777" w:rsidR="00B04A46" w:rsidRDefault="00E31D3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31221" w14:textId="77777777" w:rsidR="00B04A46" w:rsidRDefault="00E31D3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9B5C59" w14:textId="77777777" w:rsidR="00B04A46" w:rsidRDefault="00E31D3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28C70" w14:textId="77777777" w:rsidR="00B04A46" w:rsidRDefault="00E31D3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4270D0" w14:textId="77777777" w:rsidR="00B04A46" w:rsidRDefault="00E31D3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ECA62" w14:textId="77777777" w:rsidR="00B04A46" w:rsidRDefault="00E31D3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D6DDE0" w14:textId="77777777" w:rsidR="00B04A46" w:rsidRDefault="00E31D3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AD722" w14:textId="77777777" w:rsidR="00B04A46" w:rsidRDefault="00E31D3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EBF776" w14:textId="77777777" w:rsidR="00B04A46" w:rsidRDefault="00E31D3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147FA" w14:textId="77777777" w:rsidR="00B04A46" w:rsidRDefault="00E31D3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3210D" w14:textId="77777777" w:rsidR="00B04A46" w:rsidRDefault="00E31D30">
            <w:pPr>
              <w:jc w:val="center"/>
            </w:pPr>
            <w:r>
              <w:t>11:00</w:t>
            </w:r>
          </w:p>
        </w:tc>
      </w:tr>
      <w:tr w:rsidR="00B04A46" w14:paraId="00F5BCA7" w14:textId="77777777">
        <w:tc>
          <w:tcPr>
            <w:tcW w:w="777" w:type="dxa"/>
            <w:vAlign w:val="center"/>
          </w:tcPr>
          <w:p w14:paraId="4AC5D1D8" w14:textId="77777777" w:rsidR="00B04A46" w:rsidRDefault="00E31D30">
            <w:r>
              <w:t>28.00</w:t>
            </w:r>
          </w:p>
        </w:tc>
        <w:tc>
          <w:tcPr>
            <w:tcW w:w="777" w:type="dxa"/>
            <w:vAlign w:val="center"/>
          </w:tcPr>
          <w:p w14:paraId="22101C3F" w14:textId="77777777" w:rsidR="00B04A46" w:rsidRDefault="00E31D30">
            <w:r>
              <w:t>27.70</w:t>
            </w:r>
          </w:p>
        </w:tc>
        <w:tc>
          <w:tcPr>
            <w:tcW w:w="777" w:type="dxa"/>
            <w:vAlign w:val="center"/>
          </w:tcPr>
          <w:p w14:paraId="5F1856A8" w14:textId="77777777" w:rsidR="00B04A46" w:rsidRDefault="00E31D30">
            <w:r>
              <w:t>26.00</w:t>
            </w:r>
          </w:p>
        </w:tc>
        <w:tc>
          <w:tcPr>
            <w:tcW w:w="777" w:type="dxa"/>
            <w:vAlign w:val="center"/>
          </w:tcPr>
          <w:p w14:paraId="43C14698" w14:textId="77777777" w:rsidR="00B04A46" w:rsidRDefault="00E31D30">
            <w:r>
              <w:t>25.00</w:t>
            </w:r>
          </w:p>
        </w:tc>
        <w:tc>
          <w:tcPr>
            <w:tcW w:w="777" w:type="dxa"/>
            <w:vAlign w:val="center"/>
          </w:tcPr>
          <w:p w14:paraId="68BE0DB5" w14:textId="77777777" w:rsidR="00B04A46" w:rsidRDefault="00E31D30">
            <w:r>
              <w:t>25.90</w:t>
            </w:r>
          </w:p>
        </w:tc>
        <w:tc>
          <w:tcPr>
            <w:tcW w:w="777" w:type="dxa"/>
            <w:vAlign w:val="center"/>
          </w:tcPr>
          <w:p w14:paraId="5E20C673" w14:textId="77777777" w:rsidR="00B04A46" w:rsidRDefault="00E31D30">
            <w:r>
              <w:t>26.00</w:t>
            </w:r>
          </w:p>
        </w:tc>
        <w:tc>
          <w:tcPr>
            <w:tcW w:w="777" w:type="dxa"/>
            <w:vAlign w:val="center"/>
          </w:tcPr>
          <w:p w14:paraId="2A6A009F" w14:textId="77777777" w:rsidR="00B04A46" w:rsidRDefault="00E31D30">
            <w:r>
              <w:t>25.00</w:t>
            </w:r>
          </w:p>
        </w:tc>
        <w:tc>
          <w:tcPr>
            <w:tcW w:w="777" w:type="dxa"/>
            <w:vAlign w:val="center"/>
          </w:tcPr>
          <w:p w14:paraId="3FA69B3E" w14:textId="77777777" w:rsidR="00B04A46" w:rsidRDefault="00E31D30">
            <w:r>
              <w:t>28.00</w:t>
            </w:r>
          </w:p>
        </w:tc>
        <w:tc>
          <w:tcPr>
            <w:tcW w:w="777" w:type="dxa"/>
            <w:vAlign w:val="center"/>
          </w:tcPr>
          <w:p w14:paraId="759E7E4D" w14:textId="77777777" w:rsidR="00B04A46" w:rsidRDefault="00E31D30">
            <w:r>
              <w:t>29.00</w:t>
            </w:r>
          </w:p>
        </w:tc>
        <w:tc>
          <w:tcPr>
            <w:tcW w:w="777" w:type="dxa"/>
            <w:vAlign w:val="center"/>
          </w:tcPr>
          <w:p w14:paraId="5C603593" w14:textId="77777777" w:rsidR="00B04A46" w:rsidRDefault="00E31D30">
            <w:r>
              <w:t>31.00</w:t>
            </w:r>
          </w:p>
        </w:tc>
        <w:tc>
          <w:tcPr>
            <w:tcW w:w="777" w:type="dxa"/>
            <w:vAlign w:val="center"/>
          </w:tcPr>
          <w:p w14:paraId="71F42DED" w14:textId="77777777" w:rsidR="00B04A46" w:rsidRDefault="00E31D30">
            <w:r>
              <w:t>33.10</w:t>
            </w:r>
          </w:p>
        </w:tc>
        <w:tc>
          <w:tcPr>
            <w:tcW w:w="777" w:type="dxa"/>
            <w:vAlign w:val="center"/>
          </w:tcPr>
          <w:p w14:paraId="3F92E205" w14:textId="77777777" w:rsidR="00B04A46" w:rsidRDefault="00E31D30">
            <w:r>
              <w:t>34.30</w:t>
            </w:r>
          </w:p>
        </w:tc>
      </w:tr>
      <w:tr w:rsidR="00B04A46" w14:paraId="73D9EFF0" w14:textId="77777777">
        <w:tc>
          <w:tcPr>
            <w:tcW w:w="777" w:type="dxa"/>
            <w:shd w:val="clear" w:color="auto" w:fill="E6E6E6"/>
            <w:vAlign w:val="center"/>
          </w:tcPr>
          <w:p w14:paraId="6E52F62E" w14:textId="77777777" w:rsidR="00B04A46" w:rsidRDefault="00E31D3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B46A8" w14:textId="77777777" w:rsidR="00B04A46" w:rsidRDefault="00E31D3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2A1D4" w14:textId="77777777" w:rsidR="00B04A46" w:rsidRDefault="00E31D3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571329" w14:textId="77777777" w:rsidR="00B04A46" w:rsidRDefault="00E31D3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87013C" w14:textId="77777777" w:rsidR="00B04A46" w:rsidRDefault="00E31D3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71F82" w14:textId="77777777" w:rsidR="00B04A46" w:rsidRDefault="00E31D3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90875C" w14:textId="77777777" w:rsidR="00B04A46" w:rsidRDefault="00E31D3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592AF" w14:textId="77777777" w:rsidR="00B04A46" w:rsidRDefault="00E31D3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F9419C" w14:textId="77777777" w:rsidR="00B04A46" w:rsidRDefault="00E31D3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69EDE" w14:textId="77777777" w:rsidR="00B04A46" w:rsidRDefault="00E31D3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97008" w14:textId="77777777" w:rsidR="00B04A46" w:rsidRDefault="00E31D3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EBC463" w14:textId="77777777" w:rsidR="00B04A46" w:rsidRDefault="00E31D30">
            <w:r>
              <w:t>23:00</w:t>
            </w:r>
          </w:p>
        </w:tc>
      </w:tr>
      <w:tr w:rsidR="00B04A46" w14:paraId="36AC853D" w14:textId="77777777">
        <w:tc>
          <w:tcPr>
            <w:tcW w:w="777" w:type="dxa"/>
            <w:vAlign w:val="center"/>
          </w:tcPr>
          <w:p w14:paraId="0AD6D290" w14:textId="77777777" w:rsidR="00B04A46" w:rsidRDefault="00E31D30">
            <w:r>
              <w:lastRenderedPageBreak/>
              <w:t>35.00</w:t>
            </w:r>
          </w:p>
        </w:tc>
        <w:tc>
          <w:tcPr>
            <w:tcW w:w="777" w:type="dxa"/>
            <w:vAlign w:val="center"/>
          </w:tcPr>
          <w:p w14:paraId="6E5881E7" w14:textId="77777777" w:rsidR="00B04A46" w:rsidRDefault="00E31D30">
            <w:r>
              <w:t>36.30</w:t>
            </w:r>
          </w:p>
        </w:tc>
        <w:tc>
          <w:tcPr>
            <w:tcW w:w="777" w:type="dxa"/>
            <w:vAlign w:val="center"/>
          </w:tcPr>
          <w:p w14:paraId="547C5F79" w14:textId="77777777" w:rsidR="00B04A46" w:rsidRDefault="00E31D30">
            <w:r>
              <w:t>36.80</w:t>
            </w:r>
          </w:p>
        </w:tc>
        <w:tc>
          <w:tcPr>
            <w:tcW w:w="777" w:type="dxa"/>
            <w:vAlign w:val="center"/>
          </w:tcPr>
          <w:p w14:paraId="426775CE" w14:textId="77777777" w:rsidR="00B04A46" w:rsidRDefault="00E31D30">
            <w:r>
              <w:t>37.00</w:t>
            </w:r>
          </w:p>
        </w:tc>
        <w:tc>
          <w:tcPr>
            <w:tcW w:w="777" w:type="dxa"/>
            <w:vAlign w:val="center"/>
          </w:tcPr>
          <w:p w14:paraId="161F394E" w14:textId="77777777" w:rsidR="00B04A46" w:rsidRDefault="00E31D30">
            <w:r>
              <w:t>35.40</w:t>
            </w:r>
          </w:p>
        </w:tc>
        <w:tc>
          <w:tcPr>
            <w:tcW w:w="777" w:type="dxa"/>
            <w:vAlign w:val="center"/>
          </w:tcPr>
          <w:p w14:paraId="46E6142B" w14:textId="77777777" w:rsidR="00B04A46" w:rsidRDefault="00E31D30">
            <w:r>
              <w:t>35.30</w:t>
            </w:r>
          </w:p>
        </w:tc>
        <w:tc>
          <w:tcPr>
            <w:tcW w:w="777" w:type="dxa"/>
            <w:vAlign w:val="center"/>
          </w:tcPr>
          <w:p w14:paraId="03A07D42" w14:textId="77777777" w:rsidR="00B04A46" w:rsidRDefault="00E31D30">
            <w:r>
              <w:t>35.20</w:t>
            </w:r>
          </w:p>
        </w:tc>
        <w:tc>
          <w:tcPr>
            <w:tcW w:w="777" w:type="dxa"/>
            <w:vAlign w:val="center"/>
          </w:tcPr>
          <w:p w14:paraId="3EF1F2F7" w14:textId="77777777" w:rsidR="00B04A46" w:rsidRDefault="00E31D30">
            <w:r>
              <w:t>34.50</w:t>
            </w:r>
          </w:p>
        </w:tc>
        <w:tc>
          <w:tcPr>
            <w:tcW w:w="777" w:type="dxa"/>
            <w:vAlign w:val="center"/>
          </w:tcPr>
          <w:p w14:paraId="6302CB17" w14:textId="77777777" w:rsidR="00B04A46" w:rsidRDefault="00E31D30">
            <w:r>
              <w:t>30.00</w:t>
            </w:r>
          </w:p>
        </w:tc>
        <w:tc>
          <w:tcPr>
            <w:tcW w:w="777" w:type="dxa"/>
            <w:vAlign w:val="center"/>
          </w:tcPr>
          <w:p w14:paraId="7D3617A1" w14:textId="77777777" w:rsidR="00B04A46" w:rsidRDefault="00E31D30">
            <w:r>
              <w:t>30.00</w:t>
            </w:r>
          </w:p>
        </w:tc>
        <w:tc>
          <w:tcPr>
            <w:tcW w:w="777" w:type="dxa"/>
            <w:vAlign w:val="center"/>
          </w:tcPr>
          <w:p w14:paraId="1F35795F" w14:textId="77777777" w:rsidR="00B04A46" w:rsidRDefault="00E31D30">
            <w:r>
              <w:t>29.70</w:t>
            </w:r>
          </w:p>
        </w:tc>
        <w:tc>
          <w:tcPr>
            <w:tcW w:w="777" w:type="dxa"/>
            <w:vAlign w:val="center"/>
          </w:tcPr>
          <w:p w14:paraId="617DEAFB" w14:textId="77777777" w:rsidR="00B04A46" w:rsidRDefault="00E31D30">
            <w:r>
              <w:t>29.00</w:t>
            </w:r>
          </w:p>
        </w:tc>
      </w:tr>
    </w:tbl>
    <w:p w14:paraId="138037C6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38E86CC3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47A159C5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057357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36A0F5D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3FDA7B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519015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B541302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BA545FF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6DC423F" w14:textId="77777777" w:rsidR="00794676" w:rsidRPr="009E2851" w:rsidRDefault="00E31D3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25DDAE11">
                <v:shape id="_x0000_i107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AE62E18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1B834C4D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1712E9EF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E7B2F1D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B04A46" w14:paraId="0770A9FE" w14:textId="77777777">
        <w:tc>
          <w:tcPr>
            <w:tcW w:w="1556" w:type="dxa"/>
            <w:shd w:val="clear" w:color="auto" w:fill="E6E6E6"/>
            <w:vAlign w:val="center"/>
          </w:tcPr>
          <w:p w14:paraId="76CB3F74" w14:textId="77777777" w:rsidR="00B04A46" w:rsidRDefault="00E31D3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E4E2FC3" w14:textId="77777777" w:rsidR="00B04A46" w:rsidRDefault="00E31D3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88B37F6" w14:textId="77777777" w:rsidR="00B04A46" w:rsidRDefault="00E31D3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FEEB668" w14:textId="77777777" w:rsidR="00B04A46" w:rsidRDefault="00E31D3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3D865AF" w14:textId="77777777" w:rsidR="00B04A46" w:rsidRDefault="00E31D3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FC1C35D" w14:textId="77777777" w:rsidR="00B04A46" w:rsidRDefault="00E31D30">
            <w:pPr>
              <w:jc w:val="center"/>
            </w:pPr>
            <w:r>
              <w:t>水平</w:t>
            </w:r>
          </w:p>
        </w:tc>
      </w:tr>
      <w:tr w:rsidR="00B04A46" w14:paraId="4E6629EB" w14:textId="77777777">
        <w:tc>
          <w:tcPr>
            <w:tcW w:w="1556" w:type="dxa"/>
            <w:shd w:val="clear" w:color="auto" w:fill="E6E6E6"/>
            <w:vAlign w:val="center"/>
          </w:tcPr>
          <w:p w14:paraId="08363BA3" w14:textId="77777777" w:rsidR="00B04A46" w:rsidRDefault="00E31D30">
            <w:r>
              <w:t>0:00</w:t>
            </w:r>
          </w:p>
        </w:tc>
        <w:tc>
          <w:tcPr>
            <w:tcW w:w="1556" w:type="dxa"/>
            <w:vAlign w:val="center"/>
          </w:tcPr>
          <w:p w14:paraId="239A7ED5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79008811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2470FA73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1D44D470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74968B2D" w14:textId="77777777" w:rsidR="00B04A46" w:rsidRDefault="00E31D30">
            <w:r>
              <w:t>0.00</w:t>
            </w:r>
          </w:p>
        </w:tc>
      </w:tr>
      <w:tr w:rsidR="00B04A46" w14:paraId="59DB8346" w14:textId="77777777">
        <w:tc>
          <w:tcPr>
            <w:tcW w:w="1556" w:type="dxa"/>
            <w:shd w:val="clear" w:color="auto" w:fill="E6E6E6"/>
            <w:vAlign w:val="center"/>
          </w:tcPr>
          <w:p w14:paraId="4062FDDA" w14:textId="77777777" w:rsidR="00B04A46" w:rsidRDefault="00E31D30">
            <w:r>
              <w:t>1:00</w:t>
            </w:r>
          </w:p>
        </w:tc>
        <w:tc>
          <w:tcPr>
            <w:tcW w:w="1556" w:type="dxa"/>
            <w:vAlign w:val="center"/>
          </w:tcPr>
          <w:p w14:paraId="30B17A19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23A5EC1F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2F602F57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1804DA6D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0D3C3575" w14:textId="77777777" w:rsidR="00B04A46" w:rsidRDefault="00E31D30">
            <w:r>
              <w:t>0.00</w:t>
            </w:r>
          </w:p>
        </w:tc>
      </w:tr>
      <w:tr w:rsidR="00B04A46" w14:paraId="346E0A6E" w14:textId="77777777">
        <w:tc>
          <w:tcPr>
            <w:tcW w:w="1556" w:type="dxa"/>
            <w:shd w:val="clear" w:color="auto" w:fill="E6E6E6"/>
            <w:vAlign w:val="center"/>
          </w:tcPr>
          <w:p w14:paraId="5547EFFE" w14:textId="77777777" w:rsidR="00B04A46" w:rsidRDefault="00E31D30">
            <w:r>
              <w:t>2:00</w:t>
            </w:r>
          </w:p>
        </w:tc>
        <w:tc>
          <w:tcPr>
            <w:tcW w:w="1556" w:type="dxa"/>
            <w:vAlign w:val="center"/>
          </w:tcPr>
          <w:p w14:paraId="43CEBBC4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6D061588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1D74FF9D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2C7EF198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1D07199B" w14:textId="77777777" w:rsidR="00B04A46" w:rsidRDefault="00E31D30">
            <w:r>
              <w:t>0.00</w:t>
            </w:r>
          </w:p>
        </w:tc>
      </w:tr>
      <w:tr w:rsidR="00B04A46" w14:paraId="1E350C4B" w14:textId="77777777">
        <w:tc>
          <w:tcPr>
            <w:tcW w:w="1556" w:type="dxa"/>
            <w:shd w:val="clear" w:color="auto" w:fill="E6E6E6"/>
            <w:vAlign w:val="center"/>
          </w:tcPr>
          <w:p w14:paraId="7C92DD7F" w14:textId="77777777" w:rsidR="00B04A46" w:rsidRDefault="00E31D30">
            <w:r>
              <w:t>3:00</w:t>
            </w:r>
          </w:p>
        </w:tc>
        <w:tc>
          <w:tcPr>
            <w:tcW w:w="1556" w:type="dxa"/>
            <w:vAlign w:val="center"/>
          </w:tcPr>
          <w:p w14:paraId="2948528A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56934648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6AFC234D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65E3376F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58D27DE8" w14:textId="77777777" w:rsidR="00B04A46" w:rsidRDefault="00E31D30">
            <w:r>
              <w:t>0.00</w:t>
            </w:r>
          </w:p>
        </w:tc>
      </w:tr>
      <w:tr w:rsidR="00B04A46" w14:paraId="00779E63" w14:textId="77777777">
        <w:tc>
          <w:tcPr>
            <w:tcW w:w="1556" w:type="dxa"/>
            <w:shd w:val="clear" w:color="auto" w:fill="E6E6E6"/>
            <w:vAlign w:val="center"/>
          </w:tcPr>
          <w:p w14:paraId="74255902" w14:textId="77777777" w:rsidR="00B04A46" w:rsidRDefault="00E31D30">
            <w:r>
              <w:t>4:00</w:t>
            </w:r>
          </w:p>
        </w:tc>
        <w:tc>
          <w:tcPr>
            <w:tcW w:w="1556" w:type="dxa"/>
            <w:vAlign w:val="center"/>
          </w:tcPr>
          <w:p w14:paraId="57D491AB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10E53559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443C6435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5BDD2D07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4F155556" w14:textId="77777777" w:rsidR="00B04A46" w:rsidRDefault="00E31D30">
            <w:r>
              <w:t>0.00</w:t>
            </w:r>
          </w:p>
        </w:tc>
      </w:tr>
      <w:tr w:rsidR="00B04A46" w14:paraId="5AB876F6" w14:textId="77777777">
        <w:tc>
          <w:tcPr>
            <w:tcW w:w="1556" w:type="dxa"/>
            <w:shd w:val="clear" w:color="auto" w:fill="E6E6E6"/>
            <w:vAlign w:val="center"/>
          </w:tcPr>
          <w:p w14:paraId="0803DCCA" w14:textId="77777777" w:rsidR="00B04A46" w:rsidRDefault="00E31D30">
            <w:r>
              <w:t>5:00</w:t>
            </w:r>
          </w:p>
        </w:tc>
        <w:tc>
          <w:tcPr>
            <w:tcW w:w="1556" w:type="dxa"/>
            <w:vAlign w:val="center"/>
          </w:tcPr>
          <w:p w14:paraId="1739D3EE" w14:textId="77777777" w:rsidR="00B04A46" w:rsidRDefault="00E31D30">
            <w:r>
              <w:t>32.95</w:t>
            </w:r>
          </w:p>
        </w:tc>
        <w:tc>
          <w:tcPr>
            <w:tcW w:w="1556" w:type="dxa"/>
            <w:vAlign w:val="center"/>
          </w:tcPr>
          <w:p w14:paraId="20840653" w14:textId="77777777" w:rsidR="00B04A46" w:rsidRDefault="00E31D30">
            <w:r>
              <w:t>19.61</w:t>
            </w:r>
          </w:p>
        </w:tc>
        <w:tc>
          <w:tcPr>
            <w:tcW w:w="1556" w:type="dxa"/>
            <w:vAlign w:val="center"/>
          </w:tcPr>
          <w:p w14:paraId="03F36A79" w14:textId="77777777" w:rsidR="00B04A46" w:rsidRDefault="00E31D30">
            <w:r>
              <w:t>19.85</w:t>
            </w:r>
          </w:p>
        </w:tc>
        <w:tc>
          <w:tcPr>
            <w:tcW w:w="1556" w:type="dxa"/>
            <w:vAlign w:val="center"/>
          </w:tcPr>
          <w:p w14:paraId="2C48444A" w14:textId="77777777" w:rsidR="00B04A46" w:rsidRDefault="00E31D30">
            <w:r>
              <w:t>11.12</w:t>
            </w:r>
          </w:p>
        </w:tc>
        <w:tc>
          <w:tcPr>
            <w:tcW w:w="1556" w:type="dxa"/>
            <w:vAlign w:val="center"/>
          </w:tcPr>
          <w:p w14:paraId="6B70A009" w14:textId="77777777" w:rsidR="00B04A46" w:rsidRDefault="00E31D30">
            <w:r>
              <w:t>35.30</w:t>
            </w:r>
          </w:p>
        </w:tc>
      </w:tr>
      <w:tr w:rsidR="00B04A46" w14:paraId="0E4D693B" w14:textId="77777777">
        <w:tc>
          <w:tcPr>
            <w:tcW w:w="1556" w:type="dxa"/>
            <w:shd w:val="clear" w:color="auto" w:fill="E6E6E6"/>
            <w:vAlign w:val="center"/>
          </w:tcPr>
          <w:p w14:paraId="71B89CFF" w14:textId="77777777" w:rsidR="00B04A46" w:rsidRDefault="00E31D30">
            <w:r>
              <w:t>6:00</w:t>
            </w:r>
          </w:p>
        </w:tc>
        <w:tc>
          <w:tcPr>
            <w:tcW w:w="1556" w:type="dxa"/>
            <w:vAlign w:val="center"/>
          </w:tcPr>
          <w:p w14:paraId="526BD67A" w14:textId="77777777" w:rsidR="00B04A46" w:rsidRDefault="00E31D30">
            <w:r>
              <w:t>128.00</w:t>
            </w:r>
          </w:p>
        </w:tc>
        <w:tc>
          <w:tcPr>
            <w:tcW w:w="1556" w:type="dxa"/>
            <w:vAlign w:val="center"/>
          </w:tcPr>
          <w:p w14:paraId="0E0FD945" w14:textId="77777777" w:rsidR="00B04A46" w:rsidRDefault="00E31D30">
            <w:r>
              <w:t>69.69</w:t>
            </w:r>
          </w:p>
        </w:tc>
        <w:tc>
          <w:tcPr>
            <w:tcW w:w="1556" w:type="dxa"/>
            <w:vAlign w:val="center"/>
          </w:tcPr>
          <w:p w14:paraId="110EE278" w14:textId="77777777" w:rsidR="00B04A46" w:rsidRDefault="00E31D30">
            <w:r>
              <w:t>68.41</w:t>
            </w:r>
          </w:p>
        </w:tc>
        <w:tc>
          <w:tcPr>
            <w:tcW w:w="1556" w:type="dxa"/>
            <w:vAlign w:val="center"/>
          </w:tcPr>
          <w:p w14:paraId="0312C421" w14:textId="77777777" w:rsidR="00B04A46" w:rsidRDefault="00E31D30">
            <w:r>
              <w:t>41.18</w:t>
            </w:r>
          </w:p>
        </w:tc>
        <w:tc>
          <w:tcPr>
            <w:tcW w:w="1556" w:type="dxa"/>
            <w:vAlign w:val="center"/>
          </w:tcPr>
          <w:p w14:paraId="01FAD1C0" w14:textId="77777777" w:rsidR="00B04A46" w:rsidRDefault="00E31D30">
            <w:r>
              <w:t>135.90</w:t>
            </w:r>
          </w:p>
        </w:tc>
      </w:tr>
      <w:tr w:rsidR="00B04A46" w14:paraId="0F57CCD7" w14:textId="77777777">
        <w:tc>
          <w:tcPr>
            <w:tcW w:w="1556" w:type="dxa"/>
            <w:shd w:val="clear" w:color="auto" w:fill="E6E6E6"/>
            <w:vAlign w:val="center"/>
          </w:tcPr>
          <w:p w14:paraId="4ACAA291" w14:textId="77777777" w:rsidR="00B04A46" w:rsidRDefault="00E31D30">
            <w:r>
              <w:t>7:00</w:t>
            </w:r>
          </w:p>
        </w:tc>
        <w:tc>
          <w:tcPr>
            <w:tcW w:w="1556" w:type="dxa"/>
            <w:vAlign w:val="center"/>
          </w:tcPr>
          <w:p w14:paraId="5ACB7859" w14:textId="77777777" w:rsidR="00B04A46" w:rsidRDefault="00E31D30">
            <w:r>
              <w:t>313.44</w:t>
            </w:r>
          </w:p>
        </w:tc>
        <w:tc>
          <w:tcPr>
            <w:tcW w:w="1556" w:type="dxa"/>
            <w:vAlign w:val="center"/>
          </w:tcPr>
          <w:p w14:paraId="4AD4D6A2" w14:textId="77777777" w:rsidR="00B04A46" w:rsidRDefault="00E31D30">
            <w:r>
              <w:t>165.49</w:t>
            </w:r>
          </w:p>
        </w:tc>
        <w:tc>
          <w:tcPr>
            <w:tcW w:w="1556" w:type="dxa"/>
            <w:vAlign w:val="center"/>
          </w:tcPr>
          <w:p w14:paraId="623AD8B2" w14:textId="77777777" w:rsidR="00B04A46" w:rsidRDefault="00E31D30">
            <w:r>
              <w:t>151.55</w:t>
            </w:r>
          </w:p>
        </w:tc>
        <w:tc>
          <w:tcPr>
            <w:tcW w:w="1556" w:type="dxa"/>
            <w:vAlign w:val="center"/>
          </w:tcPr>
          <w:p w14:paraId="06980853" w14:textId="77777777" w:rsidR="00B04A46" w:rsidRDefault="00E31D30">
            <w:r>
              <w:t>104.95</w:t>
            </w:r>
          </w:p>
        </w:tc>
        <w:tc>
          <w:tcPr>
            <w:tcW w:w="1556" w:type="dxa"/>
            <w:vAlign w:val="center"/>
          </w:tcPr>
          <w:p w14:paraId="1183FB99" w14:textId="77777777" w:rsidR="00B04A46" w:rsidRDefault="00E31D30">
            <w:r>
              <w:t>351.20</w:t>
            </w:r>
          </w:p>
        </w:tc>
      </w:tr>
      <w:tr w:rsidR="00B04A46" w14:paraId="0836D3F2" w14:textId="77777777">
        <w:tc>
          <w:tcPr>
            <w:tcW w:w="1556" w:type="dxa"/>
            <w:shd w:val="clear" w:color="auto" w:fill="E6E6E6"/>
            <w:vAlign w:val="center"/>
          </w:tcPr>
          <w:p w14:paraId="365A06AF" w14:textId="77777777" w:rsidR="00B04A46" w:rsidRDefault="00E31D30">
            <w:r>
              <w:t>8:00</w:t>
            </w:r>
          </w:p>
        </w:tc>
        <w:tc>
          <w:tcPr>
            <w:tcW w:w="1556" w:type="dxa"/>
            <w:vAlign w:val="center"/>
          </w:tcPr>
          <w:p w14:paraId="36BF325B" w14:textId="77777777" w:rsidR="00B04A46" w:rsidRDefault="00E31D30">
            <w:r>
              <w:t>404.70</w:t>
            </w:r>
          </w:p>
        </w:tc>
        <w:tc>
          <w:tcPr>
            <w:tcW w:w="1556" w:type="dxa"/>
            <w:vAlign w:val="center"/>
          </w:tcPr>
          <w:p w14:paraId="5FFB8B2C" w14:textId="77777777" w:rsidR="00B04A46" w:rsidRDefault="00E31D30">
            <w:r>
              <w:t>228.60</w:t>
            </w:r>
          </w:p>
        </w:tc>
        <w:tc>
          <w:tcPr>
            <w:tcW w:w="1556" w:type="dxa"/>
            <w:vAlign w:val="center"/>
          </w:tcPr>
          <w:p w14:paraId="50170714" w14:textId="77777777" w:rsidR="00B04A46" w:rsidRDefault="00E31D30">
            <w:r>
              <w:t>187.70</w:t>
            </w:r>
          </w:p>
        </w:tc>
        <w:tc>
          <w:tcPr>
            <w:tcW w:w="1556" w:type="dxa"/>
            <w:vAlign w:val="center"/>
          </w:tcPr>
          <w:p w14:paraId="1E7759EB" w14:textId="77777777" w:rsidR="00B04A46" w:rsidRDefault="00E31D30">
            <w:r>
              <w:t>152.43</w:t>
            </w:r>
          </w:p>
        </w:tc>
        <w:tc>
          <w:tcPr>
            <w:tcW w:w="1556" w:type="dxa"/>
            <w:vAlign w:val="center"/>
          </w:tcPr>
          <w:p w14:paraId="63C14311" w14:textId="77777777" w:rsidR="00B04A46" w:rsidRDefault="00E31D30">
            <w:r>
              <w:t>520.30</w:t>
            </w:r>
          </w:p>
        </w:tc>
      </w:tr>
      <w:tr w:rsidR="00B04A46" w14:paraId="497E9D34" w14:textId="77777777">
        <w:tc>
          <w:tcPr>
            <w:tcW w:w="1556" w:type="dxa"/>
            <w:shd w:val="clear" w:color="auto" w:fill="E6E6E6"/>
            <w:vAlign w:val="center"/>
          </w:tcPr>
          <w:p w14:paraId="3A6DAC8D" w14:textId="77777777" w:rsidR="00B04A46" w:rsidRDefault="00E31D30">
            <w:r>
              <w:t>9:00</w:t>
            </w:r>
          </w:p>
        </w:tc>
        <w:tc>
          <w:tcPr>
            <w:tcW w:w="1556" w:type="dxa"/>
            <w:vAlign w:val="center"/>
          </w:tcPr>
          <w:p w14:paraId="1C817B8F" w14:textId="77777777" w:rsidR="00B04A46" w:rsidRDefault="00E31D30">
            <w:r>
              <w:t>523.30</w:t>
            </w:r>
          </w:p>
        </w:tc>
        <w:tc>
          <w:tcPr>
            <w:tcW w:w="1556" w:type="dxa"/>
            <w:vAlign w:val="center"/>
          </w:tcPr>
          <w:p w14:paraId="2E6DEABA" w14:textId="77777777" w:rsidR="00B04A46" w:rsidRDefault="00E31D30">
            <w:r>
              <w:t>358.83</w:t>
            </w:r>
          </w:p>
        </w:tc>
        <w:tc>
          <w:tcPr>
            <w:tcW w:w="1556" w:type="dxa"/>
            <w:vAlign w:val="center"/>
          </w:tcPr>
          <w:p w14:paraId="49D2A9E0" w14:textId="77777777" w:rsidR="00B04A46" w:rsidRDefault="00E31D30">
            <w:r>
              <w:t>260.92</w:t>
            </w:r>
          </w:p>
        </w:tc>
        <w:tc>
          <w:tcPr>
            <w:tcW w:w="1556" w:type="dxa"/>
            <w:vAlign w:val="center"/>
          </w:tcPr>
          <w:p w14:paraId="31CBDB14" w14:textId="77777777" w:rsidR="00B04A46" w:rsidRDefault="00E31D30">
            <w:r>
              <w:t>215.17</w:t>
            </w:r>
          </w:p>
        </w:tc>
        <w:tc>
          <w:tcPr>
            <w:tcW w:w="1556" w:type="dxa"/>
            <w:vAlign w:val="center"/>
          </w:tcPr>
          <w:p w14:paraId="74A06CE6" w14:textId="77777777" w:rsidR="00B04A46" w:rsidRDefault="00E31D30">
            <w:r>
              <w:t>849.40</w:t>
            </w:r>
          </w:p>
        </w:tc>
      </w:tr>
      <w:tr w:rsidR="00B04A46" w14:paraId="2288F8C7" w14:textId="77777777">
        <w:tc>
          <w:tcPr>
            <w:tcW w:w="1556" w:type="dxa"/>
            <w:shd w:val="clear" w:color="auto" w:fill="E6E6E6"/>
            <w:vAlign w:val="center"/>
          </w:tcPr>
          <w:p w14:paraId="1961B23A" w14:textId="77777777" w:rsidR="00B04A46" w:rsidRDefault="00E31D30">
            <w:r>
              <w:t>10:00</w:t>
            </w:r>
          </w:p>
        </w:tc>
        <w:tc>
          <w:tcPr>
            <w:tcW w:w="1556" w:type="dxa"/>
            <w:vAlign w:val="center"/>
          </w:tcPr>
          <w:p w14:paraId="53FF28D8" w14:textId="77777777" w:rsidR="00B04A46" w:rsidRDefault="00E31D30">
            <w:r>
              <w:t>399.99</w:t>
            </w:r>
          </w:p>
        </w:tc>
        <w:tc>
          <w:tcPr>
            <w:tcW w:w="1556" w:type="dxa"/>
            <w:vAlign w:val="center"/>
          </w:tcPr>
          <w:p w14:paraId="7ECED522" w14:textId="77777777" w:rsidR="00B04A46" w:rsidRDefault="00E31D30">
            <w:r>
              <w:t>395.84</w:t>
            </w:r>
          </w:p>
        </w:tc>
        <w:tc>
          <w:tcPr>
            <w:tcW w:w="1556" w:type="dxa"/>
            <w:vAlign w:val="center"/>
          </w:tcPr>
          <w:p w14:paraId="5FD3846B" w14:textId="77777777" w:rsidR="00B04A46" w:rsidRDefault="00E31D30">
            <w:r>
              <w:t>274.27</w:t>
            </w:r>
          </w:p>
        </w:tc>
        <w:tc>
          <w:tcPr>
            <w:tcW w:w="1556" w:type="dxa"/>
            <w:vAlign w:val="center"/>
          </w:tcPr>
          <w:p w14:paraId="508BDB81" w14:textId="77777777" w:rsidR="00B04A46" w:rsidRDefault="00E31D30">
            <w:r>
              <w:t>225.73</w:t>
            </w:r>
          </w:p>
        </w:tc>
        <w:tc>
          <w:tcPr>
            <w:tcW w:w="1556" w:type="dxa"/>
            <w:vAlign w:val="center"/>
          </w:tcPr>
          <w:p w14:paraId="2070CD84" w14:textId="77777777" w:rsidR="00B04A46" w:rsidRDefault="00E31D30">
            <w:r>
              <w:t>875.60</w:t>
            </w:r>
          </w:p>
        </w:tc>
      </w:tr>
      <w:tr w:rsidR="00B04A46" w14:paraId="4FC84857" w14:textId="77777777">
        <w:tc>
          <w:tcPr>
            <w:tcW w:w="1556" w:type="dxa"/>
            <w:shd w:val="clear" w:color="auto" w:fill="E6E6E6"/>
            <w:vAlign w:val="center"/>
          </w:tcPr>
          <w:p w14:paraId="7BBCAA21" w14:textId="77777777" w:rsidR="00B04A46" w:rsidRDefault="00E31D30">
            <w:r>
              <w:t>11:00</w:t>
            </w:r>
          </w:p>
        </w:tc>
        <w:tc>
          <w:tcPr>
            <w:tcW w:w="1556" w:type="dxa"/>
            <w:vAlign w:val="center"/>
          </w:tcPr>
          <w:p w14:paraId="0FD7AAE7" w14:textId="77777777" w:rsidR="00B04A46" w:rsidRDefault="00E31D30">
            <w:r>
              <w:t>286.86</w:t>
            </w:r>
          </w:p>
        </w:tc>
        <w:tc>
          <w:tcPr>
            <w:tcW w:w="1556" w:type="dxa"/>
            <w:vAlign w:val="center"/>
          </w:tcPr>
          <w:p w14:paraId="5FC41D95" w14:textId="77777777" w:rsidR="00B04A46" w:rsidRDefault="00E31D30">
            <w:r>
              <w:t>420.46</w:t>
            </w:r>
          </w:p>
        </w:tc>
        <w:tc>
          <w:tcPr>
            <w:tcW w:w="1556" w:type="dxa"/>
            <w:vAlign w:val="center"/>
          </w:tcPr>
          <w:p w14:paraId="01AFC9C7" w14:textId="77777777" w:rsidR="00B04A46" w:rsidRDefault="00E31D30">
            <w:r>
              <w:t>286.86</w:t>
            </w:r>
          </w:p>
        </w:tc>
        <w:tc>
          <w:tcPr>
            <w:tcW w:w="1556" w:type="dxa"/>
            <w:vAlign w:val="center"/>
          </w:tcPr>
          <w:p w14:paraId="4FDC994E" w14:textId="77777777" w:rsidR="00B04A46" w:rsidRDefault="00E31D30">
            <w:r>
              <w:t>236.08</w:t>
            </w:r>
          </w:p>
        </w:tc>
        <w:tc>
          <w:tcPr>
            <w:tcW w:w="1556" w:type="dxa"/>
            <w:vAlign w:val="center"/>
          </w:tcPr>
          <w:p w14:paraId="5CF22026" w14:textId="77777777" w:rsidR="00B04A46" w:rsidRDefault="00E31D30">
            <w:r>
              <w:t>915.60</w:t>
            </w:r>
          </w:p>
        </w:tc>
      </w:tr>
      <w:tr w:rsidR="00B04A46" w14:paraId="13571625" w14:textId="77777777">
        <w:tc>
          <w:tcPr>
            <w:tcW w:w="1556" w:type="dxa"/>
            <w:shd w:val="clear" w:color="auto" w:fill="E6E6E6"/>
            <w:vAlign w:val="center"/>
          </w:tcPr>
          <w:p w14:paraId="518C1915" w14:textId="77777777" w:rsidR="00B04A46" w:rsidRDefault="00E31D30">
            <w:r>
              <w:t>12:00</w:t>
            </w:r>
          </w:p>
        </w:tc>
        <w:tc>
          <w:tcPr>
            <w:tcW w:w="1556" w:type="dxa"/>
            <w:vAlign w:val="center"/>
          </w:tcPr>
          <w:p w14:paraId="06AB0E8D" w14:textId="77777777" w:rsidR="00B04A46" w:rsidRDefault="00E31D30">
            <w:r>
              <w:t>254.05</w:t>
            </w:r>
          </w:p>
        </w:tc>
        <w:tc>
          <w:tcPr>
            <w:tcW w:w="1556" w:type="dxa"/>
            <w:vAlign w:val="center"/>
          </w:tcPr>
          <w:p w14:paraId="6B59FB7B" w14:textId="77777777" w:rsidR="00B04A46" w:rsidRDefault="00E31D30">
            <w:r>
              <w:t>362.89</w:t>
            </w:r>
          </w:p>
        </w:tc>
        <w:tc>
          <w:tcPr>
            <w:tcW w:w="1556" w:type="dxa"/>
            <w:vAlign w:val="center"/>
          </w:tcPr>
          <w:p w14:paraId="761189BA" w14:textId="77777777" w:rsidR="00B04A46" w:rsidRDefault="00E31D30">
            <w:r>
              <w:t>362.88</w:t>
            </w:r>
          </w:p>
        </w:tc>
        <w:tc>
          <w:tcPr>
            <w:tcW w:w="1556" w:type="dxa"/>
            <w:vAlign w:val="center"/>
          </w:tcPr>
          <w:p w14:paraId="19DDA214" w14:textId="77777777" w:rsidR="00B04A46" w:rsidRDefault="00E31D30">
            <w:r>
              <w:t>208.42</w:t>
            </w:r>
          </w:p>
        </w:tc>
        <w:tc>
          <w:tcPr>
            <w:tcW w:w="1556" w:type="dxa"/>
            <w:vAlign w:val="center"/>
          </w:tcPr>
          <w:p w14:paraId="669F9655" w14:textId="77777777" w:rsidR="00B04A46" w:rsidRDefault="00E31D30">
            <w:r>
              <w:t>785.70</w:t>
            </w:r>
          </w:p>
        </w:tc>
      </w:tr>
      <w:tr w:rsidR="00B04A46" w14:paraId="35A37E0A" w14:textId="77777777">
        <w:tc>
          <w:tcPr>
            <w:tcW w:w="1556" w:type="dxa"/>
            <w:shd w:val="clear" w:color="auto" w:fill="E6E6E6"/>
            <w:vAlign w:val="center"/>
          </w:tcPr>
          <w:p w14:paraId="0EF94610" w14:textId="77777777" w:rsidR="00B04A46" w:rsidRDefault="00E31D30">
            <w:r>
              <w:t>13:00</w:t>
            </w:r>
          </w:p>
        </w:tc>
        <w:tc>
          <w:tcPr>
            <w:tcW w:w="1556" w:type="dxa"/>
            <w:vAlign w:val="center"/>
          </w:tcPr>
          <w:p w14:paraId="0C018545" w14:textId="77777777" w:rsidR="00B04A46" w:rsidRDefault="00E31D30">
            <w:r>
              <w:t>229.49</w:t>
            </w:r>
          </w:p>
        </w:tc>
        <w:tc>
          <w:tcPr>
            <w:tcW w:w="1556" w:type="dxa"/>
            <w:vAlign w:val="center"/>
          </w:tcPr>
          <w:p w14:paraId="3162570C" w14:textId="77777777" w:rsidR="00B04A46" w:rsidRDefault="00E31D30">
            <w:r>
              <w:t>309.43</w:t>
            </w:r>
          </w:p>
        </w:tc>
        <w:tc>
          <w:tcPr>
            <w:tcW w:w="1556" w:type="dxa"/>
            <w:vAlign w:val="center"/>
          </w:tcPr>
          <w:p w14:paraId="24B23CEE" w14:textId="77777777" w:rsidR="00B04A46" w:rsidRDefault="00E31D30">
            <w:r>
              <w:t>421.16</w:t>
            </w:r>
          </w:p>
        </w:tc>
        <w:tc>
          <w:tcPr>
            <w:tcW w:w="1556" w:type="dxa"/>
            <w:vAlign w:val="center"/>
          </w:tcPr>
          <w:p w14:paraId="64D83A92" w14:textId="77777777" w:rsidR="00B04A46" w:rsidRDefault="00E31D30">
            <w:r>
              <w:t>187.64</w:t>
            </w:r>
          </w:p>
        </w:tc>
        <w:tc>
          <w:tcPr>
            <w:tcW w:w="1556" w:type="dxa"/>
            <w:vAlign w:val="center"/>
          </w:tcPr>
          <w:p w14:paraId="564BD126" w14:textId="77777777" w:rsidR="00B04A46" w:rsidRDefault="00E31D30">
            <w:r>
              <w:t>685.30</w:t>
            </w:r>
          </w:p>
        </w:tc>
      </w:tr>
      <w:tr w:rsidR="00B04A46" w14:paraId="0E826026" w14:textId="77777777">
        <w:tc>
          <w:tcPr>
            <w:tcW w:w="1556" w:type="dxa"/>
            <w:shd w:val="clear" w:color="auto" w:fill="E6E6E6"/>
            <w:vAlign w:val="center"/>
          </w:tcPr>
          <w:p w14:paraId="5C271A4D" w14:textId="77777777" w:rsidR="00B04A46" w:rsidRDefault="00E31D30">
            <w:r>
              <w:t>14:00</w:t>
            </w:r>
          </w:p>
        </w:tc>
        <w:tc>
          <w:tcPr>
            <w:tcW w:w="1556" w:type="dxa"/>
            <w:vAlign w:val="center"/>
          </w:tcPr>
          <w:p w14:paraId="6328DF8D" w14:textId="77777777" w:rsidR="00B04A46" w:rsidRDefault="00E31D30">
            <w:r>
              <w:t>194.58</w:t>
            </w:r>
          </w:p>
        </w:tc>
        <w:tc>
          <w:tcPr>
            <w:tcW w:w="1556" w:type="dxa"/>
            <w:vAlign w:val="center"/>
          </w:tcPr>
          <w:p w14:paraId="32150D6C" w14:textId="77777777" w:rsidR="00B04A46" w:rsidRDefault="00E31D30">
            <w:r>
              <w:t>236.97</w:t>
            </w:r>
          </w:p>
        </w:tc>
        <w:tc>
          <w:tcPr>
            <w:tcW w:w="1556" w:type="dxa"/>
            <w:vAlign w:val="center"/>
          </w:tcPr>
          <w:p w14:paraId="6CB0C2F8" w14:textId="77777777" w:rsidR="00B04A46" w:rsidRDefault="00E31D30">
            <w:r>
              <w:t>415.39</w:t>
            </w:r>
          </w:p>
        </w:tc>
        <w:tc>
          <w:tcPr>
            <w:tcW w:w="1556" w:type="dxa"/>
            <w:vAlign w:val="center"/>
          </w:tcPr>
          <w:p w14:paraId="5434A305" w14:textId="77777777" w:rsidR="00B04A46" w:rsidRDefault="00E31D30">
            <w:r>
              <w:t>157.91</w:t>
            </w:r>
          </w:p>
        </w:tc>
        <w:tc>
          <w:tcPr>
            <w:tcW w:w="1556" w:type="dxa"/>
            <w:vAlign w:val="center"/>
          </w:tcPr>
          <w:p w14:paraId="025EEBA2" w14:textId="77777777" w:rsidR="00B04A46" w:rsidRDefault="00E31D30">
            <w:r>
              <w:t>535.40</w:t>
            </w:r>
          </w:p>
        </w:tc>
      </w:tr>
      <w:tr w:rsidR="00B04A46" w14:paraId="69FFC1FB" w14:textId="77777777">
        <w:tc>
          <w:tcPr>
            <w:tcW w:w="1556" w:type="dxa"/>
            <w:shd w:val="clear" w:color="auto" w:fill="E6E6E6"/>
            <w:vAlign w:val="center"/>
          </w:tcPr>
          <w:p w14:paraId="3AAF516C" w14:textId="77777777" w:rsidR="00B04A46" w:rsidRDefault="00E31D30">
            <w:r>
              <w:t>15:00</w:t>
            </w:r>
          </w:p>
        </w:tc>
        <w:tc>
          <w:tcPr>
            <w:tcW w:w="1556" w:type="dxa"/>
            <w:vAlign w:val="center"/>
          </w:tcPr>
          <w:p w14:paraId="72D36EE1" w14:textId="77777777" w:rsidR="00B04A46" w:rsidRDefault="00E31D30">
            <w:r>
              <w:t>164.05</w:t>
            </w:r>
          </w:p>
        </w:tc>
        <w:tc>
          <w:tcPr>
            <w:tcW w:w="1556" w:type="dxa"/>
            <w:vAlign w:val="center"/>
          </w:tcPr>
          <w:p w14:paraId="345194FE" w14:textId="77777777" w:rsidR="00B04A46" w:rsidRDefault="00E31D30">
            <w:r>
              <w:t>178.82</w:t>
            </w:r>
          </w:p>
        </w:tc>
        <w:tc>
          <w:tcPr>
            <w:tcW w:w="1556" w:type="dxa"/>
            <w:vAlign w:val="center"/>
          </w:tcPr>
          <w:p w14:paraId="38CD9370" w14:textId="77777777" w:rsidR="00B04A46" w:rsidRDefault="00E31D30">
            <w:r>
              <w:t>342.12</w:t>
            </w:r>
          </w:p>
        </w:tc>
        <w:tc>
          <w:tcPr>
            <w:tcW w:w="1556" w:type="dxa"/>
            <w:vAlign w:val="center"/>
          </w:tcPr>
          <w:p w14:paraId="419E0E3F" w14:textId="77777777" w:rsidR="00B04A46" w:rsidRDefault="00E31D30">
            <w:r>
              <w:t>113.37</w:t>
            </w:r>
          </w:p>
        </w:tc>
        <w:tc>
          <w:tcPr>
            <w:tcW w:w="1556" w:type="dxa"/>
            <w:vAlign w:val="center"/>
          </w:tcPr>
          <w:p w14:paraId="67956991" w14:textId="77777777" w:rsidR="00B04A46" w:rsidRDefault="00E31D30">
            <w:r>
              <w:t>381.90</w:t>
            </w:r>
          </w:p>
        </w:tc>
      </w:tr>
      <w:tr w:rsidR="00B04A46" w14:paraId="7E15758B" w14:textId="77777777">
        <w:tc>
          <w:tcPr>
            <w:tcW w:w="1556" w:type="dxa"/>
            <w:shd w:val="clear" w:color="auto" w:fill="E6E6E6"/>
            <w:vAlign w:val="center"/>
          </w:tcPr>
          <w:p w14:paraId="13C1A004" w14:textId="77777777" w:rsidR="00B04A46" w:rsidRDefault="00E31D30">
            <w:r>
              <w:t>16:00</w:t>
            </w:r>
          </w:p>
        </w:tc>
        <w:tc>
          <w:tcPr>
            <w:tcW w:w="1556" w:type="dxa"/>
            <w:vAlign w:val="center"/>
          </w:tcPr>
          <w:p w14:paraId="0624672A" w14:textId="77777777" w:rsidR="00B04A46" w:rsidRDefault="00E31D30">
            <w:r>
              <w:t>75.22</w:t>
            </w:r>
          </w:p>
        </w:tc>
        <w:tc>
          <w:tcPr>
            <w:tcW w:w="1556" w:type="dxa"/>
            <w:vAlign w:val="center"/>
          </w:tcPr>
          <w:p w14:paraId="3D966217" w14:textId="77777777" w:rsidR="00B04A46" w:rsidRDefault="00E31D30">
            <w:r>
              <w:t>76.77</w:t>
            </w:r>
          </w:p>
        </w:tc>
        <w:tc>
          <w:tcPr>
            <w:tcW w:w="1556" w:type="dxa"/>
            <w:vAlign w:val="center"/>
          </w:tcPr>
          <w:p w14:paraId="4D3DF029" w14:textId="77777777" w:rsidR="00B04A46" w:rsidRDefault="00E31D30">
            <w:r>
              <w:t>140.11</w:t>
            </w:r>
          </w:p>
        </w:tc>
        <w:tc>
          <w:tcPr>
            <w:tcW w:w="1556" w:type="dxa"/>
            <w:vAlign w:val="center"/>
          </w:tcPr>
          <w:p w14:paraId="5C332CA2" w14:textId="77777777" w:rsidR="00B04A46" w:rsidRDefault="00E31D30">
            <w:r>
              <w:t>45.41</w:t>
            </w:r>
          </w:p>
        </w:tc>
        <w:tc>
          <w:tcPr>
            <w:tcW w:w="1556" w:type="dxa"/>
            <w:vAlign w:val="center"/>
          </w:tcPr>
          <w:p w14:paraId="32443797" w14:textId="77777777" w:rsidR="00B04A46" w:rsidRDefault="00E31D30">
            <w:r>
              <w:t>149.20</w:t>
            </w:r>
          </w:p>
        </w:tc>
      </w:tr>
      <w:tr w:rsidR="00B04A46" w14:paraId="15E5693D" w14:textId="77777777">
        <w:tc>
          <w:tcPr>
            <w:tcW w:w="1556" w:type="dxa"/>
            <w:shd w:val="clear" w:color="auto" w:fill="E6E6E6"/>
            <w:vAlign w:val="center"/>
          </w:tcPr>
          <w:p w14:paraId="184B3F99" w14:textId="77777777" w:rsidR="00B04A46" w:rsidRDefault="00E31D30">
            <w:r>
              <w:t>17:00</w:t>
            </w:r>
          </w:p>
        </w:tc>
        <w:tc>
          <w:tcPr>
            <w:tcW w:w="1556" w:type="dxa"/>
            <w:vAlign w:val="center"/>
          </w:tcPr>
          <w:p w14:paraId="19D38BDA" w14:textId="77777777" w:rsidR="00B04A46" w:rsidRDefault="00E31D30">
            <w:r>
              <w:t>22.16</w:t>
            </w:r>
          </w:p>
        </w:tc>
        <w:tc>
          <w:tcPr>
            <w:tcW w:w="1556" w:type="dxa"/>
            <w:vAlign w:val="center"/>
          </w:tcPr>
          <w:p w14:paraId="63A8F7AB" w14:textId="77777777" w:rsidR="00B04A46" w:rsidRDefault="00E31D30">
            <w:r>
              <w:t>22.09</w:t>
            </w:r>
          </w:p>
        </w:tc>
        <w:tc>
          <w:tcPr>
            <w:tcW w:w="1556" w:type="dxa"/>
            <w:vAlign w:val="center"/>
          </w:tcPr>
          <w:p w14:paraId="64325447" w14:textId="77777777" w:rsidR="00B04A46" w:rsidRDefault="00E31D30">
            <w:r>
              <w:t>36.19</w:t>
            </w:r>
          </w:p>
        </w:tc>
        <w:tc>
          <w:tcPr>
            <w:tcW w:w="1556" w:type="dxa"/>
            <w:vAlign w:val="center"/>
          </w:tcPr>
          <w:p w14:paraId="79D81CFA" w14:textId="77777777" w:rsidR="00B04A46" w:rsidRDefault="00E31D30">
            <w:r>
              <w:t>12.61</w:t>
            </w:r>
          </w:p>
        </w:tc>
        <w:tc>
          <w:tcPr>
            <w:tcW w:w="1556" w:type="dxa"/>
            <w:vAlign w:val="center"/>
          </w:tcPr>
          <w:p w14:paraId="72DCA651" w14:textId="77777777" w:rsidR="00B04A46" w:rsidRDefault="00E31D30">
            <w:r>
              <w:t>39.30</w:t>
            </w:r>
          </w:p>
        </w:tc>
      </w:tr>
      <w:tr w:rsidR="00B04A46" w14:paraId="318C4762" w14:textId="77777777">
        <w:tc>
          <w:tcPr>
            <w:tcW w:w="1556" w:type="dxa"/>
            <w:shd w:val="clear" w:color="auto" w:fill="E6E6E6"/>
            <w:vAlign w:val="center"/>
          </w:tcPr>
          <w:p w14:paraId="1D030DB9" w14:textId="77777777" w:rsidR="00B04A46" w:rsidRDefault="00E31D30">
            <w:r>
              <w:t>18:00</w:t>
            </w:r>
          </w:p>
        </w:tc>
        <w:tc>
          <w:tcPr>
            <w:tcW w:w="1556" w:type="dxa"/>
            <w:vAlign w:val="center"/>
          </w:tcPr>
          <w:p w14:paraId="19322D67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35048EED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0AEBF105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1889F4E8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7F852292" w14:textId="77777777" w:rsidR="00B04A46" w:rsidRDefault="00E31D30">
            <w:r>
              <w:t>0.00</w:t>
            </w:r>
          </w:p>
        </w:tc>
      </w:tr>
      <w:tr w:rsidR="00B04A46" w14:paraId="3C05A964" w14:textId="77777777">
        <w:tc>
          <w:tcPr>
            <w:tcW w:w="1556" w:type="dxa"/>
            <w:shd w:val="clear" w:color="auto" w:fill="E6E6E6"/>
            <w:vAlign w:val="center"/>
          </w:tcPr>
          <w:p w14:paraId="6D9B3651" w14:textId="77777777" w:rsidR="00B04A46" w:rsidRDefault="00E31D30">
            <w:r>
              <w:t>19:00</w:t>
            </w:r>
          </w:p>
        </w:tc>
        <w:tc>
          <w:tcPr>
            <w:tcW w:w="1556" w:type="dxa"/>
            <w:vAlign w:val="center"/>
          </w:tcPr>
          <w:p w14:paraId="767FB8B5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1CDDFE8D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0B7B3860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112E637D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3BAB771F" w14:textId="77777777" w:rsidR="00B04A46" w:rsidRDefault="00E31D30">
            <w:r>
              <w:t>0.00</w:t>
            </w:r>
          </w:p>
        </w:tc>
      </w:tr>
      <w:tr w:rsidR="00B04A46" w14:paraId="627B25E3" w14:textId="77777777">
        <w:tc>
          <w:tcPr>
            <w:tcW w:w="1556" w:type="dxa"/>
            <w:shd w:val="clear" w:color="auto" w:fill="E6E6E6"/>
            <w:vAlign w:val="center"/>
          </w:tcPr>
          <w:p w14:paraId="404045F5" w14:textId="77777777" w:rsidR="00B04A46" w:rsidRDefault="00E31D30">
            <w:r>
              <w:t>20:00</w:t>
            </w:r>
          </w:p>
        </w:tc>
        <w:tc>
          <w:tcPr>
            <w:tcW w:w="1556" w:type="dxa"/>
            <w:vAlign w:val="center"/>
          </w:tcPr>
          <w:p w14:paraId="7CC89FAB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37A250E4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690618B6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29EEEED0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4E4C5C3B" w14:textId="77777777" w:rsidR="00B04A46" w:rsidRDefault="00E31D30">
            <w:r>
              <w:t>0.00</w:t>
            </w:r>
          </w:p>
        </w:tc>
      </w:tr>
      <w:tr w:rsidR="00B04A46" w14:paraId="7D1CDC4D" w14:textId="77777777">
        <w:tc>
          <w:tcPr>
            <w:tcW w:w="1556" w:type="dxa"/>
            <w:shd w:val="clear" w:color="auto" w:fill="E6E6E6"/>
            <w:vAlign w:val="center"/>
          </w:tcPr>
          <w:p w14:paraId="2969693B" w14:textId="77777777" w:rsidR="00B04A46" w:rsidRDefault="00E31D30">
            <w:r>
              <w:t>21:00</w:t>
            </w:r>
          </w:p>
        </w:tc>
        <w:tc>
          <w:tcPr>
            <w:tcW w:w="1556" w:type="dxa"/>
            <w:vAlign w:val="center"/>
          </w:tcPr>
          <w:p w14:paraId="4BF6C843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556D8549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659F1E47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2459850D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195215D9" w14:textId="77777777" w:rsidR="00B04A46" w:rsidRDefault="00E31D30">
            <w:r>
              <w:t>0.00</w:t>
            </w:r>
          </w:p>
        </w:tc>
      </w:tr>
      <w:tr w:rsidR="00B04A46" w14:paraId="1E1CECB3" w14:textId="77777777">
        <w:tc>
          <w:tcPr>
            <w:tcW w:w="1556" w:type="dxa"/>
            <w:shd w:val="clear" w:color="auto" w:fill="E6E6E6"/>
            <w:vAlign w:val="center"/>
          </w:tcPr>
          <w:p w14:paraId="573C7832" w14:textId="77777777" w:rsidR="00B04A46" w:rsidRDefault="00E31D30">
            <w:r>
              <w:t>22:00</w:t>
            </w:r>
          </w:p>
        </w:tc>
        <w:tc>
          <w:tcPr>
            <w:tcW w:w="1556" w:type="dxa"/>
            <w:vAlign w:val="center"/>
          </w:tcPr>
          <w:p w14:paraId="45DC0AAD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259279FF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7F5EFBBB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79EC3BCD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76BF25E0" w14:textId="77777777" w:rsidR="00B04A46" w:rsidRDefault="00E31D30">
            <w:r>
              <w:t>0.00</w:t>
            </w:r>
          </w:p>
        </w:tc>
      </w:tr>
      <w:tr w:rsidR="00B04A46" w14:paraId="249CE25C" w14:textId="77777777">
        <w:tc>
          <w:tcPr>
            <w:tcW w:w="1556" w:type="dxa"/>
            <w:shd w:val="clear" w:color="auto" w:fill="E6E6E6"/>
            <w:vAlign w:val="center"/>
          </w:tcPr>
          <w:p w14:paraId="56B15F46" w14:textId="77777777" w:rsidR="00B04A46" w:rsidRDefault="00E31D30">
            <w:r>
              <w:t>23:00</w:t>
            </w:r>
          </w:p>
        </w:tc>
        <w:tc>
          <w:tcPr>
            <w:tcW w:w="1556" w:type="dxa"/>
            <w:vAlign w:val="center"/>
          </w:tcPr>
          <w:p w14:paraId="6DA0EEDF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51F8D72C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52639E0E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52B36E94" w14:textId="77777777" w:rsidR="00B04A46" w:rsidRDefault="00E31D30">
            <w:r>
              <w:t>0.00</w:t>
            </w:r>
          </w:p>
        </w:tc>
        <w:tc>
          <w:tcPr>
            <w:tcW w:w="1556" w:type="dxa"/>
            <w:vAlign w:val="center"/>
          </w:tcPr>
          <w:p w14:paraId="48A60865" w14:textId="77777777" w:rsidR="00B04A46" w:rsidRDefault="00E31D30">
            <w:r>
              <w:t>0.00</w:t>
            </w:r>
          </w:p>
        </w:tc>
      </w:tr>
    </w:tbl>
    <w:p w14:paraId="31A4AAD4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153A64D4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7C3ADC5F" w14:textId="77777777" w:rsidR="00697366" w:rsidRDefault="00697366" w:rsidP="00CA66B7">
      <w:pPr>
        <w:pStyle w:val="2"/>
      </w:pPr>
      <w:bookmarkStart w:id="43" w:name="_Toc90573575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79253406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0AC8A54D" wp14:editId="4E7A4467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04A46" w14:paraId="4D209AC4" w14:textId="77777777">
        <w:tc>
          <w:tcPr>
            <w:tcW w:w="777" w:type="dxa"/>
            <w:shd w:val="clear" w:color="auto" w:fill="E6E6E6"/>
            <w:vAlign w:val="center"/>
          </w:tcPr>
          <w:p w14:paraId="2349D2C7" w14:textId="77777777" w:rsidR="00B04A46" w:rsidRDefault="00E31D3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7D4DD" w14:textId="77777777" w:rsidR="00B04A46" w:rsidRDefault="00E31D3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E0172" w14:textId="77777777" w:rsidR="00B04A46" w:rsidRDefault="00E31D3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2A401D" w14:textId="77777777" w:rsidR="00B04A46" w:rsidRDefault="00E31D3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EA803D" w14:textId="77777777" w:rsidR="00B04A46" w:rsidRDefault="00E31D3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6669F" w14:textId="77777777" w:rsidR="00B04A46" w:rsidRDefault="00E31D3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DBC005" w14:textId="77777777" w:rsidR="00B04A46" w:rsidRDefault="00E31D3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626CFD" w14:textId="77777777" w:rsidR="00B04A46" w:rsidRDefault="00E31D3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BF26A" w14:textId="77777777" w:rsidR="00B04A46" w:rsidRDefault="00E31D3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F9171" w14:textId="77777777" w:rsidR="00B04A46" w:rsidRDefault="00E31D3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B7A16" w14:textId="77777777" w:rsidR="00B04A46" w:rsidRDefault="00E31D3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177643" w14:textId="77777777" w:rsidR="00B04A46" w:rsidRDefault="00E31D30">
            <w:pPr>
              <w:jc w:val="center"/>
            </w:pPr>
            <w:r>
              <w:t>11:00</w:t>
            </w:r>
          </w:p>
        </w:tc>
      </w:tr>
      <w:tr w:rsidR="00B04A46" w14:paraId="0D256E33" w14:textId="77777777">
        <w:tc>
          <w:tcPr>
            <w:tcW w:w="777" w:type="dxa"/>
            <w:vAlign w:val="center"/>
          </w:tcPr>
          <w:p w14:paraId="76DE3468" w14:textId="77777777" w:rsidR="00B04A46" w:rsidRDefault="00E31D30">
            <w:r>
              <w:t>30.22</w:t>
            </w:r>
          </w:p>
        </w:tc>
        <w:tc>
          <w:tcPr>
            <w:tcW w:w="777" w:type="dxa"/>
            <w:vAlign w:val="center"/>
          </w:tcPr>
          <w:p w14:paraId="458D6681" w14:textId="77777777" w:rsidR="00B04A46" w:rsidRDefault="00E31D30">
            <w:r>
              <w:t>29.28</w:t>
            </w:r>
          </w:p>
        </w:tc>
        <w:tc>
          <w:tcPr>
            <w:tcW w:w="777" w:type="dxa"/>
            <w:vAlign w:val="center"/>
          </w:tcPr>
          <w:p w14:paraId="5CA22BEB" w14:textId="77777777" w:rsidR="00B04A46" w:rsidRDefault="00E31D30">
            <w:r>
              <w:t>28.57</w:t>
            </w:r>
          </w:p>
        </w:tc>
        <w:tc>
          <w:tcPr>
            <w:tcW w:w="777" w:type="dxa"/>
            <w:vAlign w:val="center"/>
          </w:tcPr>
          <w:p w14:paraId="547BB408" w14:textId="77777777" w:rsidR="00B04A46" w:rsidRDefault="00E31D30">
            <w:r>
              <w:t>28.12</w:t>
            </w:r>
          </w:p>
        </w:tc>
        <w:tc>
          <w:tcPr>
            <w:tcW w:w="777" w:type="dxa"/>
            <w:vAlign w:val="center"/>
          </w:tcPr>
          <w:p w14:paraId="28B672B2" w14:textId="77777777" w:rsidR="00B04A46" w:rsidRDefault="00E31D30">
            <w:r>
              <w:t>27.97</w:t>
            </w:r>
          </w:p>
        </w:tc>
        <w:tc>
          <w:tcPr>
            <w:tcW w:w="777" w:type="dxa"/>
            <w:vAlign w:val="center"/>
          </w:tcPr>
          <w:p w14:paraId="7A5ADDB1" w14:textId="77777777" w:rsidR="00B04A46" w:rsidRDefault="00E31D30">
            <w:r>
              <w:t>28.12</w:t>
            </w:r>
          </w:p>
        </w:tc>
        <w:tc>
          <w:tcPr>
            <w:tcW w:w="777" w:type="dxa"/>
            <w:vAlign w:val="center"/>
          </w:tcPr>
          <w:p w14:paraId="0AF7D700" w14:textId="77777777" w:rsidR="00B04A46" w:rsidRDefault="00E31D30">
            <w:r>
              <w:t>28.57</w:t>
            </w:r>
          </w:p>
        </w:tc>
        <w:tc>
          <w:tcPr>
            <w:tcW w:w="777" w:type="dxa"/>
            <w:vAlign w:val="center"/>
          </w:tcPr>
          <w:p w14:paraId="60FFCCAD" w14:textId="77777777" w:rsidR="00B04A46" w:rsidRDefault="00E31D30">
            <w:r>
              <w:t>29.28</w:t>
            </w:r>
          </w:p>
        </w:tc>
        <w:tc>
          <w:tcPr>
            <w:tcW w:w="777" w:type="dxa"/>
            <w:vAlign w:val="center"/>
          </w:tcPr>
          <w:p w14:paraId="505BF318" w14:textId="77777777" w:rsidR="00B04A46" w:rsidRDefault="00E31D30">
            <w:r>
              <w:t>30.22</w:t>
            </w:r>
          </w:p>
        </w:tc>
        <w:tc>
          <w:tcPr>
            <w:tcW w:w="777" w:type="dxa"/>
            <w:vAlign w:val="center"/>
          </w:tcPr>
          <w:p w14:paraId="7289CF49" w14:textId="77777777" w:rsidR="00B04A46" w:rsidRDefault="00E31D30">
            <w:r>
              <w:t>31.30</w:t>
            </w:r>
          </w:p>
        </w:tc>
        <w:tc>
          <w:tcPr>
            <w:tcW w:w="777" w:type="dxa"/>
            <w:vAlign w:val="center"/>
          </w:tcPr>
          <w:p w14:paraId="2BE20F1E" w14:textId="77777777" w:rsidR="00B04A46" w:rsidRDefault="00E31D30">
            <w:r>
              <w:t>32.47</w:t>
            </w:r>
          </w:p>
        </w:tc>
        <w:tc>
          <w:tcPr>
            <w:tcW w:w="777" w:type="dxa"/>
            <w:vAlign w:val="center"/>
          </w:tcPr>
          <w:p w14:paraId="1A6AC572" w14:textId="77777777" w:rsidR="00B04A46" w:rsidRDefault="00E31D30">
            <w:r>
              <w:t>33.63</w:t>
            </w:r>
          </w:p>
        </w:tc>
      </w:tr>
      <w:tr w:rsidR="00B04A46" w14:paraId="7B7740F5" w14:textId="77777777">
        <w:tc>
          <w:tcPr>
            <w:tcW w:w="777" w:type="dxa"/>
            <w:shd w:val="clear" w:color="auto" w:fill="E6E6E6"/>
            <w:vAlign w:val="center"/>
          </w:tcPr>
          <w:p w14:paraId="70014E73" w14:textId="77777777" w:rsidR="00B04A46" w:rsidRDefault="00E31D3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B8D41" w14:textId="77777777" w:rsidR="00B04A46" w:rsidRDefault="00E31D3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70402" w14:textId="77777777" w:rsidR="00B04A46" w:rsidRDefault="00E31D3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C16AE9" w14:textId="77777777" w:rsidR="00B04A46" w:rsidRDefault="00E31D3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2F509A" w14:textId="77777777" w:rsidR="00B04A46" w:rsidRDefault="00E31D3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33E368" w14:textId="77777777" w:rsidR="00B04A46" w:rsidRDefault="00E31D3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80736" w14:textId="77777777" w:rsidR="00B04A46" w:rsidRDefault="00E31D3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299B2D" w14:textId="77777777" w:rsidR="00B04A46" w:rsidRDefault="00E31D3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32F128" w14:textId="77777777" w:rsidR="00B04A46" w:rsidRDefault="00E31D3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A3CE9" w14:textId="77777777" w:rsidR="00B04A46" w:rsidRDefault="00E31D3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DF8505" w14:textId="77777777" w:rsidR="00B04A46" w:rsidRDefault="00E31D3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EEA82" w14:textId="77777777" w:rsidR="00B04A46" w:rsidRDefault="00E31D30">
            <w:r>
              <w:t>23:00</w:t>
            </w:r>
          </w:p>
        </w:tc>
      </w:tr>
      <w:tr w:rsidR="00B04A46" w14:paraId="51CAC99C" w14:textId="77777777">
        <w:tc>
          <w:tcPr>
            <w:tcW w:w="777" w:type="dxa"/>
            <w:vAlign w:val="center"/>
          </w:tcPr>
          <w:p w14:paraId="2903FF00" w14:textId="77777777" w:rsidR="00B04A46" w:rsidRDefault="00E31D30">
            <w:r>
              <w:t>34.72</w:t>
            </w:r>
          </w:p>
        </w:tc>
        <w:tc>
          <w:tcPr>
            <w:tcW w:w="777" w:type="dxa"/>
            <w:vAlign w:val="center"/>
          </w:tcPr>
          <w:p w14:paraId="195A708E" w14:textId="77777777" w:rsidR="00B04A46" w:rsidRDefault="00E31D30">
            <w:r>
              <w:t>35.65</w:t>
            </w:r>
          </w:p>
        </w:tc>
        <w:tc>
          <w:tcPr>
            <w:tcW w:w="777" w:type="dxa"/>
            <w:vAlign w:val="center"/>
          </w:tcPr>
          <w:p w14:paraId="3D9CAAFD" w14:textId="77777777" w:rsidR="00B04A46" w:rsidRDefault="00E31D30">
            <w:r>
              <w:t>36.36</w:t>
            </w:r>
          </w:p>
        </w:tc>
        <w:tc>
          <w:tcPr>
            <w:tcW w:w="777" w:type="dxa"/>
            <w:vAlign w:val="center"/>
          </w:tcPr>
          <w:p w14:paraId="3E58769D" w14:textId="77777777" w:rsidR="00B04A46" w:rsidRDefault="00E31D30">
            <w:r>
              <w:t>36.81</w:t>
            </w:r>
          </w:p>
        </w:tc>
        <w:tc>
          <w:tcPr>
            <w:tcW w:w="777" w:type="dxa"/>
            <w:vAlign w:val="center"/>
          </w:tcPr>
          <w:p w14:paraId="62CB428B" w14:textId="77777777" w:rsidR="00B04A46" w:rsidRDefault="00E31D30">
            <w:r>
              <w:t>36.97</w:t>
            </w:r>
          </w:p>
        </w:tc>
        <w:tc>
          <w:tcPr>
            <w:tcW w:w="777" w:type="dxa"/>
            <w:vAlign w:val="center"/>
          </w:tcPr>
          <w:p w14:paraId="2AC4C2B6" w14:textId="77777777" w:rsidR="00B04A46" w:rsidRDefault="00E31D30">
            <w:r>
              <w:t>36.81</w:t>
            </w:r>
          </w:p>
        </w:tc>
        <w:tc>
          <w:tcPr>
            <w:tcW w:w="777" w:type="dxa"/>
            <w:vAlign w:val="center"/>
          </w:tcPr>
          <w:p w14:paraId="596E8F64" w14:textId="77777777" w:rsidR="00B04A46" w:rsidRDefault="00E31D30">
            <w:r>
              <w:t>36.36</w:t>
            </w:r>
          </w:p>
        </w:tc>
        <w:tc>
          <w:tcPr>
            <w:tcW w:w="777" w:type="dxa"/>
            <w:vAlign w:val="center"/>
          </w:tcPr>
          <w:p w14:paraId="017FCFEA" w14:textId="77777777" w:rsidR="00B04A46" w:rsidRDefault="00E31D30">
            <w:r>
              <w:t>35.65</w:t>
            </w:r>
          </w:p>
        </w:tc>
        <w:tc>
          <w:tcPr>
            <w:tcW w:w="777" w:type="dxa"/>
            <w:vAlign w:val="center"/>
          </w:tcPr>
          <w:p w14:paraId="1F57FCA8" w14:textId="77777777" w:rsidR="00B04A46" w:rsidRDefault="00E31D30">
            <w:r>
              <w:t>34.72</w:t>
            </w:r>
          </w:p>
        </w:tc>
        <w:tc>
          <w:tcPr>
            <w:tcW w:w="777" w:type="dxa"/>
            <w:vAlign w:val="center"/>
          </w:tcPr>
          <w:p w14:paraId="0D8478CD" w14:textId="77777777" w:rsidR="00B04A46" w:rsidRDefault="00E31D30">
            <w:r>
              <w:t>33.63</w:t>
            </w:r>
          </w:p>
        </w:tc>
        <w:tc>
          <w:tcPr>
            <w:tcW w:w="777" w:type="dxa"/>
            <w:vAlign w:val="center"/>
          </w:tcPr>
          <w:p w14:paraId="2E1AFF31" w14:textId="77777777" w:rsidR="00B04A46" w:rsidRDefault="00E31D30">
            <w:r>
              <w:t>32.47</w:t>
            </w:r>
          </w:p>
        </w:tc>
        <w:tc>
          <w:tcPr>
            <w:tcW w:w="777" w:type="dxa"/>
            <w:vAlign w:val="center"/>
          </w:tcPr>
          <w:p w14:paraId="5CBCCB29" w14:textId="77777777" w:rsidR="00B04A46" w:rsidRDefault="00E31D30">
            <w:r>
              <w:t>31.30</w:t>
            </w:r>
          </w:p>
        </w:tc>
      </w:tr>
    </w:tbl>
    <w:p w14:paraId="6BA5426E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3DF27138" w14:textId="77777777" w:rsidR="00A279F8" w:rsidRPr="00794676" w:rsidRDefault="00A279F8" w:rsidP="009A61CA">
      <w:pPr>
        <w:pStyle w:val="1"/>
      </w:pPr>
      <w:bookmarkStart w:id="46" w:name="_Toc90573576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B04A46" w14:paraId="24F0F31B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18EE438B" w14:textId="77777777" w:rsidR="00B04A46" w:rsidRDefault="00E31D3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7A1E8F1" w14:textId="77777777" w:rsidR="00B04A46" w:rsidRDefault="00E31D3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97216ED" w14:textId="77777777" w:rsidR="00B04A46" w:rsidRDefault="00E31D3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8E676D6" w14:textId="77777777" w:rsidR="00B04A46" w:rsidRDefault="00E31D3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C69C96F" w14:textId="77777777" w:rsidR="00B04A46" w:rsidRDefault="00E31D3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1616B10" w14:textId="77777777" w:rsidR="00B04A46" w:rsidRDefault="00E31D3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1550015" w14:textId="77777777" w:rsidR="00B04A46" w:rsidRDefault="00E31D30">
            <w:pPr>
              <w:jc w:val="center"/>
            </w:pPr>
            <w:r>
              <w:t>备注</w:t>
            </w:r>
          </w:p>
        </w:tc>
      </w:tr>
      <w:tr w:rsidR="00B04A46" w14:paraId="26009241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AAB259B" w14:textId="77777777" w:rsidR="00B04A46" w:rsidRDefault="00B04A46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2CE7A23" w14:textId="77777777" w:rsidR="00B04A46" w:rsidRDefault="00E31D3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630477C" w14:textId="77777777" w:rsidR="00B04A46" w:rsidRDefault="00E31D3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53357C8" w14:textId="77777777" w:rsidR="00B04A46" w:rsidRDefault="00E31D3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DBB7788" w14:textId="77777777" w:rsidR="00B04A46" w:rsidRDefault="00E31D3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BE5A17B" w14:textId="77777777" w:rsidR="00B04A46" w:rsidRDefault="00E31D3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370B5F0" w14:textId="77777777" w:rsidR="00B04A46" w:rsidRDefault="00B04A46">
            <w:pPr>
              <w:jc w:val="center"/>
            </w:pPr>
          </w:p>
        </w:tc>
      </w:tr>
      <w:tr w:rsidR="00B04A46" w14:paraId="3CC30B97" w14:textId="77777777">
        <w:tc>
          <w:tcPr>
            <w:tcW w:w="2196" w:type="dxa"/>
            <w:shd w:val="clear" w:color="auto" w:fill="E6E6E6"/>
            <w:vAlign w:val="center"/>
          </w:tcPr>
          <w:p w14:paraId="7EF787D3" w14:textId="77777777" w:rsidR="00B04A46" w:rsidRDefault="00E31D30">
            <w:r>
              <w:t>水泥砂浆</w:t>
            </w:r>
          </w:p>
        </w:tc>
        <w:tc>
          <w:tcPr>
            <w:tcW w:w="1018" w:type="dxa"/>
            <w:vAlign w:val="center"/>
          </w:tcPr>
          <w:p w14:paraId="79229D0A" w14:textId="77777777" w:rsidR="00B04A46" w:rsidRDefault="00E31D30">
            <w:r>
              <w:t>0.930</w:t>
            </w:r>
          </w:p>
        </w:tc>
        <w:tc>
          <w:tcPr>
            <w:tcW w:w="1030" w:type="dxa"/>
            <w:vAlign w:val="center"/>
          </w:tcPr>
          <w:p w14:paraId="3FEF7E58" w14:textId="77777777" w:rsidR="00B04A46" w:rsidRDefault="00E31D30">
            <w:r>
              <w:t>11.370</w:t>
            </w:r>
          </w:p>
        </w:tc>
        <w:tc>
          <w:tcPr>
            <w:tcW w:w="848" w:type="dxa"/>
            <w:vAlign w:val="center"/>
          </w:tcPr>
          <w:p w14:paraId="61CEDD98" w14:textId="77777777" w:rsidR="00B04A46" w:rsidRDefault="00E31D30">
            <w:r>
              <w:t>1800.0</w:t>
            </w:r>
          </w:p>
        </w:tc>
        <w:tc>
          <w:tcPr>
            <w:tcW w:w="1018" w:type="dxa"/>
            <w:vAlign w:val="center"/>
          </w:tcPr>
          <w:p w14:paraId="5817F213" w14:textId="77777777" w:rsidR="00B04A46" w:rsidRDefault="00E31D30">
            <w:r>
              <w:t>1050.0</w:t>
            </w:r>
          </w:p>
        </w:tc>
        <w:tc>
          <w:tcPr>
            <w:tcW w:w="1188" w:type="dxa"/>
            <w:vAlign w:val="center"/>
          </w:tcPr>
          <w:p w14:paraId="29AEA549" w14:textId="77777777" w:rsidR="00B04A46" w:rsidRDefault="00E31D30">
            <w:r>
              <w:t>0.0210</w:t>
            </w:r>
          </w:p>
        </w:tc>
        <w:tc>
          <w:tcPr>
            <w:tcW w:w="1516" w:type="dxa"/>
            <w:vAlign w:val="center"/>
          </w:tcPr>
          <w:p w14:paraId="2C07A7F4" w14:textId="77777777" w:rsidR="00B04A46" w:rsidRDefault="00E31D3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04A46" w14:paraId="0BB79178" w14:textId="77777777">
        <w:tc>
          <w:tcPr>
            <w:tcW w:w="2196" w:type="dxa"/>
            <w:shd w:val="clear" w:color="auto" w:fill="E6E6E6"/>
            <w:vAlign w:val="center"/>
          </w:tcPr>
          <w:p w14:paraId="21A0726E" w14:textId="77777777" w:rsidR="00B04A46" w:rsidRDefault="00E31D30">
            <w:r>
              <w:t>石灰砂浆</w:t>
            </w:r>
          </w:p>
        </w:tc>
        <w:tc>
          <w:tcPr>
            <w:tcW w:w="1018" w:type="dxa"/>
            <w:vAlign w:val="center"/>
          </w:tcPr>
          <w:p w14:paraId="23529FE2" w14:textId="77777777" w:rsidR="00B04A46" w:rsidRDefault="00E31D30">
            <w:r>
              <w:t>0.810</w:t>
            </w:r>
          </w:p>
        </w:tc>
        <w:tc>
          <w:tcPr>
            <w:tcW w:w="1030" w:type="dxa"/>
            <w:vAlign w:val="center"/>
          </w:tcPr>
          <w:p w14:paraId="33CC643D" w14:textId="77777777" w:rsidR="00B04A46" w:rsidRDefault="00E31D30">
            <w:r>
              <w:t>10.070</w:t>
            </w:r>
          </w:p>
        </w:tc>
        <w:tc>
          <w:tcPr>
            <w:tcW w:w="848" w:type="dxa"/>
            <w:vAlign w:val="center"/>
          </w:tcPr>
          <w:p w14:paraId="432E4869" w14:textId="77777777" w:rsidR="00B04A46" w:rsidRDefault="00E31D30">
            <w:r>
              <w:t>1600.0</w:t>
            </w:r>
          </w:p>
        </w:tc>
        <w:tc>
          <w:tcPr>
            <w:tcW w:w="1018" w:type="dxa"/>
            <w:vAlign w:val="center"/>
          </w:tcPr>
          <w:p w14:paraId="619CAC39" w14:textId="77777777" w:rsidR="00B04A46" w:rsidRDefault="00E31D30">
            <w:r>
              <w:t>1050.0</w:t>
            </w:r>
          </w:p>
        </w:tc>
        <w:tc>
          <w:tcPr>
            <w:tcW w:w="1188" w:type="dxa"/>
            <w:vAlign w:val="center"/>
          </w:tcPr>
          <w:p w14:paraId="5287FCDE" w14:textId="77777777" w:rsidR="00B04A46" w:rsidRDefault="00E31D30">
            <w:r>
              <w:t>0.0443</w:t>
            </w:r>
          </w:p>
        </w:tc>
        <w:tc>
          <w:tcPr>
            <w:tcW w:w="1516" w:type="dxa"/>
            <w:vAlign w:val="center"/>
          </w:tcPr>
          <w:p w14:paraId="45FCBBA5" w14:textId="77777777" w:rsidR="00B04A46" w:rsidRDefault="00E31D3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04A46" w14:paraId="7974B494" w14:textId="77777777">
        <w:tc>
          <w:tcPr>
            <w:tcW w:w="2196" w:type="dxa"/>
            <w:shd w:val="clear" w:color="auto" w:fill="E6E6E6"/>
            <w:vAlign w:val="center"/>
          </w:tcPr>
          <w:p w14:paraId="1C546AFC" w14:textId="77777777" w:rsidR="00B04A46" w:rsidRDefault="00E31D3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D98F679" w14:textId="77777777" w:rsidR="00B04A46" w:rsidRDefault="00E31D30">
            <w:r>
              <w:t>1.740</w:t>
            </w:r>
          </w:p>
        </w:tc>
        <w:tc>
          <w:tcPr>
            <w:tcW w:w="1030" w:type="dxa"/>
            <w:vAlign w:val="center"/>
          </w:tcPr>
          <w:p w14:paraId="20347140" w14:textId="77777777" w:rsidR="00B04A46" w:rsidRDefault="00E31D30">
            <w:r>
              <w:t>17.200</w:t>
            </w:r>
          </w:p>
        </w:tc>
        <w:tc>
          <w:tcPr>
            <w:tcW w:w="848" w:type="dxa"/>
            <w:vAlign w:val="center"/>
          </w:tcPr>
          <w:p w14:paraId="16E9704E" w14:textId="77777777" w:rsidR="00B04A46" w:rsidRDefault="00E31D30">
            <w:r>
              <w:t>2500.0</w:t>
            </w:r>
          </w:p>
        </w:tc>
        <w:tc>
          <w:tcPr>
            <w:tcW w:w="1018" w:type="dxa"/>
            <w:vAlign w:val="center"/>
          </w:tcPr>
          <w:p w14:paraId="148621D4" w14:textId="77777777" w:rsidR="00B04A46" w:rsidRDefault="00E31D30">
            <w:r>
              <w:t>920.0</w:t>
            </w:r>
          </w:p>
        </w:tc>
        <w:tc>
          <w:tcPr>
            <w:tcW w:w="1188" w:type="dxa"/>
            <w:vAlign w:val="center"/>
          </w:tcPr>
          <w:p w14:paraId="78CC6C0C" w14:textId="77777777" w:rsidR="00B04A46" w:rsidRDefault="00E31D30">
            <w:r>
              <w:t>0.0158</w:t>
            </w:r>
          </w:p>
        </w:tc>
        <w:tc>
          <w:tcPr>
            <w:tcW w:w="1516" w:type="dxa"/>
            <w:vAlign w:val="center"/>
          </w:tcPr>
          <w:p w14:paraId="555A04BD" w14:textId="77777777" w:rsidR="00B04A46" w:rsidRDefault="00E31D3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04A46" w14:paraId="08FB75CB" w14:textId="77777777">
        <w:tc>
          <w:tcPr>
            <w:tcW w:w="2196" w:type="dxa"/>
            <w:shd w:val="clear" w:color="auto" w:fill="E6E6E6"/>
            <w:vAlign w:val="center"/>
          </w:tcPr>
          <w:p w14:paraId="0D407D84" w14:textId="77777777" w:rsidR="00B04A46" w:rsidRDefault="00E31D3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E1BEC38" w14:textId="77777777" w:rsidR="00B04A46" w:rsidRDefault="00E31D30">
            <w:r>
              <w:t>1.510</w:t>
            </w:r>
          </w:p>
        </w:tc>
        <w:tc>
          <w:tcPr>
            <w:tcW w:w="1030" w:type="dxa"/>
            <w:vAlign w:val="center"/>
          </w:tcPr>
          <w:p w14:paraId="10421430" w14:textId="77777777" w:rsidR="00B04A46" w:rsidRDefault="00E31D30">
            <w:r>
              <w:t>15.360</w:t>
            </w:r>
          </w:p>
        </w:tc>
        <w:tc>
          <w:tcPr>
            <w:tcW w:w="848" w:type="dxa"/>
            <w:vAlign w:val="center"/>
          </w:tcPr>
          <w:p w14:paraId="520D2205" w14:textId="77777777" w:rsidR="00B04A46" w:rsidRDefault="00E31D30">
            <w:r>
              <w:t>2300.0</w:t>
            </w:r>
          </w:p>
        </w:tc>
        <w:tc>
          <w:tcPr>
            <w:tcW w:w="1018" w:type="dxa"/>
            <w:vAlign w:val="center"/>
          </w:tcPr>
          <w:p w14:paraId="5CDEF694" w14:textId="77777777" w:rsidR="00B04A46" w:rsidRDefault="00E31D30">
            <w:r>
              <w:t>920.0</w:t>
            </w:r>
          </w:p>
        </w:tc>
        <w:tc>
          <w:tcPr>
            <w:tcW w:w="1188" w:type="dxa"/>
            <w:vAlign w:val="center"/>
          </w:tcPr>
          <w:p w14:paraId="70A660A8" w14:textId="77777777" w:rsidR="00B04A46" w:rsidRDefault="00E31D30">
            <w:r>
              <w:t>0.0173</w:t>
            </w:r>
          </w:p>
        </w:tc>
        <w:tc>
          <w:tcPr>
            <w:tcW w:w="1516" w:type="dxa"/>
            <w:vAlign w:val="center"/>
          </w:tcPr>
          <w:p w14:paraId="39D70584" w14:textId="77777777" w:rsidR="00B04A46" w:rsidRDefault="00E31D3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04A46" w14:paraId="65ACF9EF" w14:textId="77777777">
        <w:tc>
          <w:tcPr>
            <w:tcW w:w="2196" w:type="dxa"/>
            <w:shd w:val="clear" w:color="auto" w:fill="E6E6E6"/>
            <w:vAlign w:val="center"/>
          </w:tcPr>
          <w:p w14:paraId="31E2A23F" w14:textId="77777777" w:rsidR="00B04A46" w:rsidRDefault="00E31D3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5E7718E3" w14:textId="77777777" w:rsidR="00B04A46" w:rsidRDefault="00E31D30">
            <w:r>
              <w:t>0.030</w:t>
            </w:r>
          </w:p>
        </w:tc>
        <w:tc>
          <w:tcPr>
            <w:tcW w:w="1030" w:type="dxa"/>
            <w:vAlign w:val="center"/>
          </w:tcPr>
          <w:p w14:paraId="1A0299AE" w14:textId="77777777" w:rsidR="00B04A46" w:rsidRDefault="00E31D30">
            <w:r>
              <w:t>0.340</w:t>
            </w:r>
          </w:p>
        </w:tc>
        <w:tc>
          <w:tcPr>
            <w:tcW w:w="848" w:type="dxa"/>
            <w:vAlign w:val="center"/>
          </w:tcPr>
          <w:p w14:paraId="70CE5A2F" w14:textId="77777777" w:rsidR="00B04A46" w:rsidRDefault="00E31D30">
            <w:r>
              <w:t>35.0</w:t>
            </w:r>
          </w:p>
        </w:tc>
        <w:tc>
          <w:tcPr>
            <w:tcW w:w="1018" w:type="dxa"/>
            <w:vAlign w:val="center"/>
          </w:tcPr>
          <w:p w14:paraId="3766C332" w14:textId="77777777" w:rsidR="00B04A46" w:rsidRDefault="00E31D30">
            <w:r>
              <w:t>1380.0</w:t>
            </w:r>
          </w:p>
        </w:tc>
        <w:tc>
          <w:tcPr>
            <w:tcW w:w="1188" w:type="dxa"/>
            <w:vAlign w:val="center"/>
          </w:tcPr>
          <w:p w14:paraId="7C5B3465" w14:textId="77777777" w:rsidR="00B04A46" w:rsidRDefault="00E31D30">
            <w:r>
              <w:t>0.0000</w:t>
            </w:r>
          </w:p>
        </w:tc>
        <w:tc>
          <w:tcPr>
            <w:tcW w:w="1516" w:type="dxa"/>
            <w:vAlign w:val="center"/>
          </w:tcPr>
          <w:p w14:paraId="51F601B9" w14:textId="77777777" w:rsidR="00B04A46" w:rsidRDefault="00E31D3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B04A46" w14:paraId="426A5949" w14:textId="77777777">
        <w:tc>
          <w:tcPr>
            <w:tcW w:w="2196" w:type="dxa"/>
            <w:shd w:val="clear" w:color="auto" w:fill="E6E6E6"/>
            <w:vAlign w:val="center"/>
          </w:tcPr>
          <w:p w14:paraId="37FD3CF6" w14:textId="77777777" w:rsidR="00B04A46" w:rsidRDefault="00E31D30">
            <w:r>
              <w:lastRenderedPageBreak/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09187BDE" w14:textId="77777777" w:rsidR="00B04A46" w:rsidRDefault="00E31D30">
            <w:r>
              <w:t>0.230</w:t>
            </w:r>
          </w:p>
        </w:tc>
        <w:tc>
          <w:tcPr>
            <w:tcW w:w="1030" w:type="dxa"/>
            <w:vAlign w:val="center"/>
          </w:tcPr>
          <w:p w14:paraId="0B54A69A" w14:textId="77777777" w:rsidR="00B04A46" w:rsidRDefault="00E31D30">
            <w:r>
              <w:t>9.370</w:t>
            </w:r>
          </w:p>
        </w:tc>
        <w:tc>
          <w:tcPr>
            <w:tcW w:w="848" w:type="dxa"/>
            <w:vAlign w:val="center"/>
          </w:tcPr>
          <w:p w14:paraId="49882934" w14:textId="77777777" w:rsidR="00B04A46" w:rsidRDefault="00E31D30">
            <w:r>
              <w:t>900.0</w:t>
            </w:r>
          </w:p>
        </w:tc>
        <w:tc>
          <w:tcPr>
            <w:tcW w:w="1018" w:type="dxa"/>
            <w:vAlign w:val="center"/>
          </w:tcPr>
          <w:p w14:paraId="07A17FC5" w14:textId="77777777" w:rsidR="00B04A46" w:rsidRDefault="00E31D30">
            <w:r>
              <w:t>1620.0</w:t>
            </w:r>
          </w:p>
        </w:tc>
        <w:tc>
          <w:tcPr>
            <w:tcW w:w="1188" w:type="dxa"/>
            <w:vAlign w:val="center"/>
          </w:tcPr>
          <w:p w14:paraId="59AF4DCE" w14:textId="77777777" w:rsidR="00B04A46" w:rsidRDefault="00E31D30">
            <w:r>
              <w:t>0.0000</w:t>
            </w:r>
          </w:p>
        </w:tc>
        <w:tc>
          <w:tcPr>
            <w:tcW w:w="1516" w:type="dxa"/>
            <w:vAlign w:val="center"/>
          </w:tcPr>
          <w:p w14:paraId="3548BC3E" w14:textId="77777777" w:rsidR="00B04A46" w:rsidRDefault="00B04A46">
            <w:pPr>
              <w:rPr>
                <w:sz w:val="18"/>
                <w:szCs w:val="18"/>
              </w:rPr>
            </w:pPr>
          </w:p>
        </w:tc>
      </w:tr>
      <w:tr w:rsidR="00B04A46" w14:paraId="055A6D2F" w14:textId="77777777">
        <w:tc>
          <w:tcPr>
            <w:tcW w:w="2196" w:type="dxa"/>
            <w:shd w:val="clear" w:color="auto" w:fill="E6E6E6"/>
            <w:vAlign w:val="center"/>
          </w:tcPr>
          <w:p w14:paraId="04F0194B" w14:textId="77777777" w:rsidR="00B04A46" w:rsidRDefault="00E31D30">
            <w:r>
              <w:t>煤矸石页岩多孔砖砌体</w:t>
            </w:r>
            <w:r>
              <w:t>240×115×90</w:t>
            </w:r>
          </w:p>
        </w:tc>
        <w:tc>
          <w:tcPr>
            <w:tcW w:w="1018" w:type="dxa"/>
            <w:vAlign w:val="center"/>
          </w:tcPr>
          <w:p w14:paraId="0A070893" w14:textId="77777777" w:rsidR="00B04A46" w:rsidRDefault="00E31D30">
            <w:r>
              <w:t>0.390</w:t>
            </w:r>
          </w:p>
        </w:tc>
        <w:tc>
          <w:tcPr>
            <w:tcW w:w="1030" w:type="dxa"/>
            <w:vAlign w:val="center"/>
          </w:tcPr>
          <w:p w14:paraId="4AE096F7" w14:textId="77777777" w:rsidR="00B04A46" w:rsidRDefault="00E31D30">
            <w:r>
              <w:t>5.978</w:t>
            </w:r>
          </w:p>
        </w:tc>
        <w:tc>
          <w:tcPr>
            <w:tcW w:w="848" w:type="dxa"/>
            <w:vAlign w:val="center"/>
          </w:tcPr>
          <w:p w14:paraId="250C57FA" w14:textId="77777777" w:rsidR="00B04A46" w:rsidRDefault="00E31D30">
            <w:r>
              <w:t>1200.0</w:t>
            </w:r>
          </w:p>
        </w:tc>
        <w:tc>
          <w:tcPr>
            <w:tcW w:w="1018" w:type="dxa"/>
            <w:vAlign w:val="center"/>
          </w:tcPr>
          <w:p w14:paraId="6597C7EB" w14:textId="77777777" w:rsidR="00B04A46" w:rsidRDefault="00E31D30">
            <w:r>
              <w:t>1050.0</w:t>
            </w:r>
          </w:p>
        </w:tc>
        <w:tc>
          <w:tcPr>
            <w:tcW w:w="1188" w:type="dxa"/>
            <w:vAlign w:val="center"/>
          </w:tcPr>
          <w:p w14:paraId="0ADD61C2" w14:textId="77777777" w:rsidR="00B04A46" w:rsidRDefault="00E31D30">
            <w:r>
              <w:t>0.0000</w:t>
            </w:r>
          </w:p>
        </w:tc>
        <w:tc>
          <w:tcPr>
            <w:tcW w:w="1516" w:type="dxa"/>
            <w:vAlign w:val="center"/>
          </w:tcPr>
          <w:p w14:paraId="69FC0BB7" w14:textId="77777777" w:rsidR="00B04A46" w:rsidRDefault="00B04A46">
            <w:pPr>
              <w:rPr>
                <w:sz w:val="18"/>
                <w:szCs w:val="18"/>
              </w:rPr>
            </w:pPr>
          </w:p>
        </w:tc>
      </w:tr>
      <w:tr w:rsidR="00B04A46" w14:paraId="67491C16" w14:textId="77777777">
        <w:tc>
          <w:tcPr>
            <w:tcW w:w="2196" w:type="dxa"/>
            <w:shd w:val="clear" w:color="auto" w:fill="E6E6E6"/>
            <w:vAlign w:val="center"/>
          </w:tcPr>
          <w:p w14:paraId="791B67A8" w14:textId="77777777" w:rsidR="00B04A46" w:rsidRDefault="00E31D30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2B649217" w14:textId="77777777" w:rsidR="00B04A46" w:rsidRDefault="00E31D30">
            <w:r>
              <w:t>0.030</w:t>
            </w:r>
          </w:p>
        </w:tc>
        <w:tc>
          <w:tcPr>
            <w:tcW w:w="1030" w:type="dxa"/>
            <w:vAlign w:val="center"/>
          </w:tcPr>
          <w:p w14:paraId="4C455226" w14:textId="77777777" w:rsidR="00B04A46" w:rsidRDefault="00E31D30">
            <w:r>
              <w:t>0.540</w:t>
            </w:r>
          </w:p>
        </w:tc>
        <w:tc>
          <w:tcPr>
            <w:tcW w:w="848" w:type="dxa"/>
            <w:vAlign w:val="center"/>
          </w:tcPr>
          <w:p w14:paraId="1A6D54D2" w14:textId="77777777" w:rsidR="00B04A46" w:rsidRDefault="00E31D30">
            <w:r>
              <w:t>30.0</w:t>
            </w:r>
          </w:p>
        </w:tc>
        <w:tc>
          <w:tcPr>
            <w:tcW w:w="1018" w:type="dxa"/>
            <w:vAlign w:val="center"/>
          </w:tcPr>
          <w:p w14:paraId="6F5BCE09" w14:textId="77777777" w:rsidR="00B04A46" w:rsidRDefault="00E31D30">
            <w:r>
              <w:t>4455.3</w:t>
            </w:r>
          </w:p>
        </w:tc>
        <w:tc>
          <w:tcPr>
            <w:tcW w:w="1188" w:type="dxa"/>
            <w:vAlign w:val="center"/>
          </w:tcPr>
          <w:p w14:paraId="2FFC0FA1" w14:textId="77777777" w:rsidR="00B04A46" w:rsidRDefault="00E31D30">
            <w:r>
              <w:t>0.0000</w:t>
            </w:r>
          </w:p>
        </w:tc>
        <w:tc>
          <w:tcPr>
            <w:tcW w:w="1516" w:type="dxa"/>
            <w:vAlign w:val="center"/>
          </w:tcPr>
          <w:p w14:paraId="73F05DBD" w14:textId="77777777" w:rsidR="00B04A46" w:rsidRDefault="00B04A46">
            <w:pPr>
              <w:rPr>
                <w:sz w:val="18"/>
                <w:szCs w:val="18"/>
              </w:rPr>
            </w:pPr>
          </w:p>
        </w:tc>
      </w:tr>
      <w:tr w:rsidR="00B04A46" w14:paraId="755F5376" w14:textId="77777777">
        <w:tc>
          <w:tcPr>
            <w:tcW w:w="2196" w:type="dxa"/>
            <w:shd w:val="clear" w:color="auto" w:fill="E6E6E6"/>
            <w:vAlign w:val="center"/>
          </w:tcPr>
          <w:p w14:paraId="7AC75EB7" w14:textId="77777777" w:rsidR="00B04A46" w:rsidRDefault="00E31D30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4D8993CE" w14:textId="77777777" w:rsidR="00B04A46" w:rsidRDefault="00E31D30">
            <w:r>
              <w:t>0.870</w:t>
            </w:r>
          </w:p>
        </w:tc>
        <w:tc>
          <w:tcPr>
            <w:tcW w:w="1030" w:type="dxa"/>
            <w:vAlign w:val="center"/>
          </w:tcPr>
          <w:p w14:paraId="31F83375" w14:textId="77777777" w:rsidR="00B04A46" w:rsidRDefault="00E31D30">
            <w:r>
              <w:t>10.750</w:t>
            </w:r>
          </w:p>
        </w:tc>
        <w:tc>
          <w:tcPr>
            <w:tcW w:w="848" w:type="dxa"/>
            <w:vAlign w:val="center"/>
          </w:tcPr>
          <w:p w14:paraId="19DADF61" w14:textId="77777777" w:rsidR="00B04A46" w:rsidRDefault="00E31D30">
            <w:r>
              <w:t>1700.0</w:t>
            </w:r>
          </w:p>
        </w:tc>
        <w:tc>
          <w:tcPr>
            <w:tcW w:w="1018" w:type="dxa"/>
            <w:vAlign w:val="center"/>
          </w:tcPr>
          <w:p w14:paraId="7CB857D6" w14:textId="77777777" w:rsidR="00B04A46" w:rsidRDefault="00E31D30">
            <w:r>
              <w:t>1050.0</w:t>
            </w:r>
          </w:p>
        </w:tc>
        <w:tc>
          <w:tcPr>
            <w:tcW w:w="1188" w:type="dxa"/>
            <w:vAlign w:val="center"/>
          </w:tcPr>
          <w:p w14:paraId="470EB782" w14:textId="77777777" w:rsidR="00B04A46" w:rsidRDefault="00E31D30">
            <w:r>
              <w:t>0.0975</w:t>
            </w:r>
          </w:p>
        </w:tc>
        <w:tc>
          <w:tcPr>
            <w:tcW w:w="1516" w:type="dxa"/>
            <w:vAlign w:val="center"/>
          </w:tcPr>
          <w:p w14:paraId="1AA2DF5B" w14:textId="77777777" w:rsidR="00B04A46" w:rsidRDefault="00E31D3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B04A46" w14:paraId="0C6B89E6" w14:textId="77777777">
        <w:tc>
          <w:tcPr>
            <w:tcW w:w="2196" w:type="dxa"/>
            <w:shd w:val="clear" w:color="auto" w:fill="E6E6E6"/>
            <w:vAlign w:val="center"/>
          </w:tcPr>
          <w:p w14:paraId="6511D8EA" w14:textId="77777777" w:rsidR="00B04A46" w:rsidRDefault="00E31D30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78BB7D5E" w14:textId="77777777" w:rsidR="00B04A46" w:rsidRDefault="00E31D30">
            <w:r>
              <w:t>0.930</w:t>
            </w:r>
          </w:p>
        </w:tc>
        <w:tc>
          <w:tcPr>
            <w:tcW w:w="1030" w:type="dxa"/>
            <w:vAlign w:val="center"/>
          </w:tcPr>
          <w:p w14:paraId="4BC582B9" w14:textId="77777777" w:rsidR="00B04A46" w:rsidRDefault="00E31D30">
            <w:r>
              <w:t>11.306</w:t>
            </w:r>
          </w:p>
        </w:tc>
        <w:tc>
          <w:tcPr>
            <w:tcW w:w="848" w:type="dxa"/>
            <w:vAlign w:val="center"/>
          </w:tcPr>
          <w:p w14:paraId="7334CB8B" w14:textId="77777777" w:rsidR="00B04A46" w:rsidRDefault="00E31D30">
            <w:r>
              <w:t>1800.0</w:t>
            </w:r>
          </w:p>
        </w:tc>
        <w:tc>
          <w:tcPr>
            <w:tcW w:w="1018" w:type="dxa"/>
            <w:vAlign w:val="center"/>
          </w:tcPr>
          <w:p w14:paraId="4B71999E" w14:textId="77777777" w:rsidR="00B04A46" w:rsidRDefault="00E31D30">
            <w:r>
              <w:t>1050.0</w:t>
            </w:r>
          </w:p>
        </w:tc>
        <w:tc>
          <w:tcPr>
            <w:tcW w:w="1188" w:type="dxa"/>
            <w:vAlign w:val="center"/>
          </w:tcPr>
          <w:p w14:paraId="601F21A1" w14:textId="77777777" w:rsidR="00B04A46" w:rsidRDefault="00E31D30">
            <w:r>
              <w:t>0.0000</w:t>
            </w:r>
          </w:p>
        </w:tc>
        <w:tc>
          <w:tcPr>
            <w:tcW w:w="1516" w:type="dxa"/>
            <w:vAlign w:val="center"/>
          </w:tcPr>
          <w:p w14:paraId="255A1886" w14:textId="77777777" w:rsidR="00B04A46" w:rsidRDefault="00B04A46">
            <w:pPr>
              <w:rPr>
                <w:sz w:val="18"/>
                <w:szCs w:val="18"/>
              </w:rPr>
            </w:pPr>
          </w:p>
        </w:tc>
      </w:tr>
      <w:tr w:rsidR="00B04A46" w14:paraId="36DCCF4D" w14:textId="77777777">
        <w:tc>
          <w:tcPr>
            <w:tcW w:w="2196" w:type="dxa"/>
            <w:shd w:val="clear" w:color="auto" w:fill="E6E6E6"/>
            <w:vAlign w:val="center"/>
          </w:tcPr>
          <w:p w14:paraId="1495FF65" w14:textId="77777777" w:rsidR="00B04A46" w:rsidRDefault="00E31D30">
            <w:r>
              <w:t>粉煤灰烧结砖</w:t>
            </w:r>
          </w:p>
        </w:tc>
        <w:tc>
          <w:tcPr>
            <w:tcW w:w="1018" w:type="dxa"/>
            <w:vAlign w:val="center"/>
          </w:tcPr>
          <w:p w14:paraId="59737A11" w14:textId="77777777" w:rsidR="00B04A46" w:rsidRDefault="00E31D30">
            <w:r>
              <w:t>0.500</w:t>
            </w:r>
          </w:p>
        </w:tc>
        <w:tc>
          <w:tcPr>
            <w:tcW w:w="1030" w:type="dxa"/>
            <w:vAlign w:val="center"/>
          </w:tcPr>
          <w:p w14:paraId="3E1EB6BE" w14:textId="77777777" w:rsidR="00B04A46" w:rsidRDefault="00E31D30">
            <w:r>
              <w:t>7.820</w:t>
            </w:r>
          </w:p>
        </w:tc>
        <w:tc>
          <w:tcPr>
            <w:tcW w:w="848" w:type="dxa"/>
            <w:vAlign w:val="center"/>
          </w:tcPr>
          <w:p w14:paraId="3B556553" w14:textId="77777777" w:rsidR="00B04A46" w:rsidRDefault="00E31D30">
            <w:r>
              <w:t>1600.0</w:t>
            </w:r>
          </w:p>
        </w:tc>
        <w:tc>
          <w:tcPr>
            <w:tcW w:w="1018" w:type="dxa"/>
            <w:vAlign w:val="center"/>
          </w:tcPr>
          <w:p w14:paraId="561CF3DF" w14:textId="77777777" w:rsidR="00B04A46" w:rsidRDefault="00E31D30">
            <w:r>
              <w:t>1051.1</w:t>
            </w:r>
          </w:p>
        </w:tc>
        <w:tc>
          <w:tcPr>
            <w:tcW w:w="1188" w:type="dxa"/>
            <w:vAlign w:val="center"/>
          </w:tcPr>
          <w:p w14:paraId="2FC4A03C" w14:textId="77777777" w:rsidR="00B04A46" w:rsidRDefault="00E31D30">
            <w:r>
              <w:t>0.0000</w:t>
            </w:r>
          </w:p>
        </w:tc>
        <w:tc>
          <w:tcPr>
            <w:tcW w:w="1516" w:type="dxa"/>
            <w:vAlign w:val="center"/>
          </w:tcPr>
          <w:p w14:paraId="2543D8B1" w14:textId="77777777" w:rsidR="00B04A46" w:rsidRDefault="00B04A46">
            <w:pPr>
              <w:rPr>
                <w:sz w:val="18"/>
                <w:szCs w:val="18"/>
              </w:rPr>
            </w:pPr>
          </w:p>
        </w:tc>
      </w:tr>
      <w:tr w:rsidR="00B04A46" w14:paraId="0AFF26ED" w14:textId="77777777">
        <w:tc>
          <w:tcPr>
            <w:tcW w:w="2196" w:type="dxa"/>
            <w:shd w:val="clear" w:color="auto" w:fill="E6E6E6"/>
            <w:vAlign w:val="center"/>
          </w:tcPr>
          <w:p w14:paraId="50097E02" w14:textId="77777777" w:rsidR="00B04A46" w:rsidRDefault="00E31D30">
            <w:r>
              <w:t>烧结页岩空心砖砌体</w:t>
            </w:r>
          </w:p>
        </w:tc>
        <w:tc>
          <w:tcPr>
            <w:tcW w:w="1018" w:type="dxa"/>
            <w:vAlign w:val="center"/>
          </w:tcPr>
          <w:p w14:paraId="1734060B" w14:textId="77777777" w:rsidR="00B04A46" w:rsidRDefault="00E31D30">
            <w:r>
              <w:t>0.350</w:t>
            </w:r>
          </w:p>
        </w:tc>
        <w:tc>
          <w:tcPr>
            <w:tcW w:w="1030" w:type="dxa"/>
            <w:vAlign w:val="center"/>
          </w:tcPr>
          <w:p w14:paraId="41D89C61" w14:textId="77777777" w:rsidR="00B04A46" w:rsidRDefault="00E31D30">
            <w:r>
              <w:t>6.500</w:t>
            </w:r>
          </w:p>
        </w:tc>
        <w:tc>
          <w:tcPr>
            <w:tcW w:w="848" w:type="dxa"/>
            <w:vAlign w:val="center"/>
          </w:tcPr>
          <w:p w14:paraId="2DF3FA8C" w14:textId="77777777" w:rsidR="00B04A46" w:rsidRDefault="00E31D30">
            <w:r>
              <w:t>900.0</w:t>
            </w:r>
          </w:p>
        </w:tc>
        <w:tc>
          <w:tcPr>
            <w:tcW w:w="1018" w:type="dxa"/>
            <w:vAlign w:val="center"/>
          </w:tcPr>
          <w:p w14:paraId="03DFA760" w14:textId="77777777" w:rsidR="00B04A46" w:rsidRDefault="00E31D30">
            <w:r>
              <w:t>1050.0</w:t>
            </w:r>
          </w:p>
        </w:tc>
        <w:tc>
          <w:tcPr>
            <w:tcW w:w="1188" w:type="dxa"/>
            <w:vAlign w:val="center"/>
          </w:tcPr>
          <w:p w14:paraId="3624D189" w14:textId="77777777" w:rsidR="00B04A46" w:rsidRDefault="00E31D30">
            <w:r>
              <w:t>0.0000</w:t>
            </w:r>
          </w:p>
        </w:tc>
        <w:tc>
          <w:tcPr>
            <w:tcW w:w="1516" w:type="dxa"/>
            <w:vAlign w:val="center"/>
          </w:tcPr>
          <w:p w14:paraId="3D874F6F" w14:textId="77777777" w:rsidR="00B04A46" w:rsidRDefault="00E31D30">
            <w:r>
              <w:rPr>
                <w:sz w:val="18"/>
                <w:szCs w:val="18"/>
              </w:rPr>
              <w:t>重庆居住建筑节能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设计标准（</w:t>
            </w:r>
            <w:r>
              <w:rPr>
                <w:sz w:val="18"/>
                <w:szCs w:val="18"/>
              </w:rPr>
              <w:t>DBJ50-071-2007</w:t>
            </w:r>
            <w:r>
              <w:rPr>
                <w:sz w:val="18"/>
                <w:szCs w:val="18"/>
              </w:rPr>
              <w:t>）第</w:t>
            </w:r>
            <w:r>
              <w:rPr>
                <w:sz w:val="18"/>
                <w:szCs w:val="18"/>
              </w:rPr>
              <w:t>28</w:t>
            </w:r>
            <w:r>
              <w:rPr>
                <w:sz w:val="18"/>
                <w:szCs w:val="18"/>
              </w:rPr>
              <w:t>页</w:t>
            </w:r>
          </w:p>
        </w:tc>
      </w:tr>
      <w:tr w:rsidR="00B04A46" w14:paraId="7B0C1A38" w14:textId="77777777">
        <w:tc>
          <w:tcPr>
            <w:tcW w:w="2196" w:type="dxa"/>
            <w:shd w:val="clear" w:color="auto" w:fill="E6E6E6"/>
            <w:vAlign w:val="center"/>
          </w:tcPr>
          <w:p w14:paraId="7984FE27" w14:textId="77777777" w:rsidR="00B04A46" w:rsidRDefault="00E31D30">
            <w:r>
              <w:t>松木、云杉（热流方向垂直木纹）</w:t>
            </w:r>
          </w:p>
        </w:tc>
        <w:tc>
          <w:tcPr>
            <w:tcW w:w="1018" w:type="dxa"/>
            <w:vAlign w:val="center"/>
          </w:tcPr>
          <w:p w14:paraId="7E1716E0" w14:textId="77777777" w:rsidR="00B04A46" w:rsidRDefault="00E31D30">
            <w:r>
              <w:t>0.140</w:t>
            </w:r>
          </w:p>
        </w:tc>
        <w:tc>
          <w:tcPr>
            <w:tcW w:w="1030" w:type="dxa"/>
            <w:vAlign w:val="center"/>
          </w:tcPr>
          <w:p w14:paraId="56D58131" w14:textId="77777777" w:rsidR="00B04A46" w:rsidRDefault="00E31D30">
            <w:r>
              <w:t>3.850</w:t>
            </w:r>
          </w:p>
        </w:tc>
        <w:tc>
          <w:tcPr>
            <w:tcW w:w="848" w:type="dxa"/>
            <w:vAlign w:val="center"/>
          </w:tcPr>
          <w:p w14:paraId="57CA0B58" w14:textId="77777777" w:rsidR="00B04A46" w:rsidRDefault="00E31D30">
            <w:r>
              <w:t>500.0</w:t>
            </w:r>
          </w:p>
        </w:tc>
        <w:tc>
          <w:tcPr>
            <w:tcW w:w="1018" w:type="dxa"/>
            <w:vAlign w:val="center"/>
          </w:tcPr>
          <w:p w14:paraId="7D2200F0" w14:textId="77777777" w:rsidR="00B04A46" w:rsidRDefault="00E31D30">
            <w:r>
              <w:t>2510.0</w:t>
            </w:r>
          </w:p>
        </w:tc>
        <w:tc>
          <w:tcPr>
            <w:tcW w:w="1188" w:type="dxa"/>
            <w:vAlign w:val="center"/>
          </w:tcPr>
          <w:p w14:paraId="1C8AEC74" w14:textId="77777777" w:rsidR="00B04A46" w:rsidRDefault="00E31D30">
            <w:r>
              <w:t>0.3450</w:t>
            </w:r>
          </w:p>
        </w:tc>
        <w:tc>
          <w:tcPr>
            <w:tcW w:w="1516" w:type="dxa"/>
            <w:vAlign w:val="center"/>
          </w:tcPr>
          <w:p w14:paraId="189DDBF6" w14:textId="77777777" w:rsidR="00B04A46" w:rsidRDefault="00B04A46">
            <w:pPr>
              <w:rPr>
                <w:sz w:val="18"/>
                <w:szCs w:val="18"/>
              </w:rPr>
            </w:pPr>
          </w:p>
        </w:tc>
      </w:tr>
    </w:tbl>
    <w:p w14:paraId="1A56DCD8" w14:textId="77777777" w:rsidR="00B04A46" w:rsidRDefault="00E31D30">
      <w:pPr>
        <w:pStyle w:val="1"/>
      </w:pPr>
      <w:bookmarkStart w:id="47" w:name="_Toc90573577"/>
      <w:r>
        <w:t>工程构造</w:t>
      </w:r>
      <w:bookmarkEnd w:id="47"/>
    </w:p>
    <w:p w14:paraId="1162FFBF" w14:textId="77777777" w:rsidR="00B04A46" w:rsidRDefault="00E31D30">
      <w:pPr>
        <w:pStyle w:val="2"/>
        <w:jc w:val="left"/>
      </w:pPr>
      <w:bookmarkStart w:id="48" w:name="_Toc90573578"/>
      <w:r>
        <w:t>屋顶构造</w:t>
      </w:r>
      <w:bookmarkEnd w:id="48"/>
    </w:p>
    <w:p w14:paraId="1DF9FB7C" w14:textId="77777777" w:rsidR="00B04A46" w:rsidRDefault="00E31D30">
      <w:pPr>
        <w:pStyle w:val="3"/>
      </w:pPr>
      <w:bookmarkStart w:id="49" w:name="_Toc90573579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04A46" w14:paraId="36C9648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A318743" w14:textId="77777777" w:rsidR="00B04A46" w:rsidRDefault="00E31D3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91EC631" w14:textId="77777777" w:rsidR="00B04A46" w:rsidRDefault="00E31D3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CA63020" w14:textId="77777777" w:rsidR="00B04A46" w:rsidRDefault="00E31D3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910BDF" w14:textId="77777777" w:rsidR="00B04A46" w:rsidRDefault="00E31D3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D815875" w14:textId="77777777" w:rsidR="00B04A46" w:rsidRDefault="00E31D3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62B5075" w14:textId="77777777" w:rsidR="00B04A46" w:rsidRDefault="00E31D3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6BA44B6" w14:textId="77777777" w:rsidR="00B04A46" w:rsidRDefault="00E31D3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EADA66" w14:textId="77777777" w:rsidR="00B04A46" w:rsidRDefault="00E31D3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04A46" w14:paraId="0DDDAFD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7236BD5" w14:textId="77777777" w:rsidR="00B04A46" w:rsidRDefault="00B04A46"/>
        </w:tc>
        <w:tc>
          <w:tcPr>
            <w:tcW w:w="834" w:type="dxa"/>
            <w:shd w:val="clear" w:color="auto" w:fill="E6E6E6"/>
            <w:vAlign w:val="center"/>
          </w:tcPr>
          <w:p w14:paraId="54ECB8D2" w14:textId="77777777" w:rsidR="00B04A46" w:rsidRDefault="00E31D3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7B4674" w14:textId="77777777" w:rsidR="00B04A46" w:rsidRDefault="00E31D3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C4A94C6" w14:textId="77777777" w:rsidR="00B04A46" w:rsidRDefault="00E31D3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43A5874" w14:textId="77777777" w:rsidR="00B04A46" w:rsidRDefault="00E31D3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6042E4" w14:textId="77777777" w:rsidR="00B04A46" w:rsidRDefault="00E31D3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0F2FC1E" w14:textId="77777777" w:rsidR="00B04A46" w:rsidRDefault="00E31D3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BEFC30" w14:textId="77777777" w:rsidR="00B04A46" w:rsidRDefault="00E31D30">
            <w:r>
              <w:t>D=R*S</w:t>
            </w:r>
          </w:p>
        </w:tc>
      </w:tr>
      <w:tr w:rsidR="00B04A46" w14:paraId="41B20D98" w14:textId="77777777">
        <w:tc>
          <w:tcPr>
            <w:tcW w:w="2838" w:type="dxa"/>
            <w:vAlign w:val="center"/>
          </w:tcPr>
          <w:p w14:paraId="0CB0260D" w14:textId="77777777" w:rsidR="00B04A46" w:rsidRDefault="00E31D3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5CB06AC2" w14:textId="77777777" w:rsidR="00B04A46" w:rsidRDefault="00E31D30">
            <w:r>
              <w:t>40</w:t>
            </w:r>
          </w:p>
        </w:tc>
        <w:tc>
          <w:tcPr>
            <w:tcW w:w="707" w:type="dxa"/>
            <w:vAlign w:val="center"/>
          </w:tcPr>
          <w:p w14:paraId="76FC6A7E" w14:textId="77777777" w:rsidR="00B04A46" w:rsidRDefault="00E31D30">
            <w:r>
              <w:t>10.0</w:t>
            </w:r>
          </w:p>
        </w:tc>
        <w:tc>
          <w:tcPr>
            <w:tcW w:w="990" w:type="dxa"/>
            <w:vAlign w:val="center"/>
          </w:tcPr>
          <w:p w14:paraId="4C8E51B1" w14:textId="77777777" w:rsidR="00B04A46" w:rsidRDefault="00E31D30">
            <w:r>
              <w:t>1.510</w:t>
            </w:r>
          </w:p>
        </w:tc>
        <w:tc>
          <w:tcPr>
            <w:tcW w:w="1131" w:type="dxa"/>
            <w:vAlign w:val="center"/>
          </w:tcPr>
          <w:p w14:paraId="0AE0DF20" w14:textId="77777777" w:rsidR="00B04A46" w:rsidRDefault="00E31D30">
            <w:r>
              <w:t>15.360</w:t>
            </w:r>
          </w:p>
        </w:tc>
        <w:tc>
          <w:tcPr>
            <w:tcW w:w="707" w:type="dxa"/>
            <w:vAlign w:val="center"/>
          </w:tcPr>
          <w:p w14:paraId="6FDC90B6" w14:textId="77777777" w:rsidR="00B04A46" w:rsidRDefault="00E31D30">
            <w:r>
              <w:t>1.00</w:t>
            </w:r>
          </w:p>
        </w:tc>
        <w:tc>
          <w:tcPr>
            <w:tcW w:w="1131" w:type="dxa"/>
            <w:vAlign w:val="center"/>
          </w:tcPr>
          <w:p w14:paraId="7BA877E5" w14:textId="77777777" w:rsidR="00B04A46" w:rsidRDefault="00E31D30">
            <w:r>
              <w:t>0.026</w:t>
            </w:r>
          </w:p>
        </w:tc>
        <w:tc>
          <w:tcPr>
            <w:tcW w:w="990" w:type="dxa"/>
            <w:vAlign w:val="center"/>
          </w:tcPr>
          <w:p w14:paraId="090C8E0C" w14:textId="77777777" w:rsidR="00B04A46" w:rsidRDefault="00E31D30">
            <w:r>
              <w:t>0.407</w:t>
            </w:r>
          </w:p>
        </w:tc>
      </w:tr>
      <w:tr w:rsidR="00B04A46" w14:paraId="1E16B7B0" w14:textId="77777777">
        <w:tc>
          <w:tcPr>
            <w:tcW w:w="2838" w:type="dxa"/>
            <w:vAlign w:val="center"/>
          </w:tcPr>
          <w:p w14:paraId="66C052A3" w14:textId="77777777" w:rsidR="00B04A46" w:rsidRDefault="00E31D30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7B2F2FEC" w14:textId="77777777" w:rsidR="00B04A46" w:rsidRDefault="00E31D30">
            <w:r>
              <w:t>35</w:t>
            </w:r>
          </w:p>
        </w:tc>
        <w:tc>
          <w:tcPr>
            <w:tcW w:w="707" w:type="dxa"/>
            <w:vAlign w:val="center"/>
          </w:tcPr>
          <w:p w14:paraId="5C4E6279" w14:textId="77777777" w:rsidR="00B04A46" w:rsidRDefault="00E31D30">
            <w:r>
              <w:t>7.0</w:t>
            </w:r>
          </w:p>
        </w:tc>
        <w:tc>
          <w:tcPr>
            <w:tcW w:w="990" w:type="dxa"/>
            <w:vAlign w:val="center"/>
          </w:tcPr>
          <w:p w14:paraId="4624B1F8" w14:textId="77777777" w:rsidR="00B04A46" w:rsidRDefault="00E31D30">
            <w:r>
              <w:t>0.030</w:t>
            </w:r>
          </w:p>
        </w:tc>
        <w:tc>
          <w:tcPr>
            <w:tcW w:w="1131" w:type="dxa"/>
            <w:vAlign w:val="center"/>
          </w:tcPr>
          <w:p w14:paraId="08CC5429" w14:textId="77777777" w:rsidR="00B04A46" w:rsidRDefault="00E31D30">
            <w:r>
              <w:t>0.540</w:t>
            </w:r>
          </w:p>
        </w:tc>
        <w:tc>
          <w:tcPr>
            <w:tcW w:w="707" w:type="dxa"/>
            <w:vAlign w:val="center"/>
          </w:tcPr>
          <w:p w14:paraId="21C54CF0" w14:textId="77777777" w:rsidR="00B04A46" w:rsidRDefault="00E31D30">
            <w:r>
              <w:t>1.20</w:t>
            </w:r>
          </w:p>
        </w:tc>
        <w:tc>
          <w:tcPr>
            <w:tcW w:w="1131" w:type="dxa"/>
            <w:vAlign w:val="center"/>
          </w:tcPr>
          <w:p w14:paraId="292554D4" w14:textId="77777777" w:rsidR="00B04A46" w:rsidRDefault="00E31D30">
            <w:r>
              <w:t>0.972</w:t>
            </w:r>
          </w:p>
        </w:tc>
        <w:tc>
          <w:tcPr>
            <w:tcW w:w="990" w:type="dxa"/>
            <w:vAlign w:val="center"/>
          </w:tcPr>
          <w:p w14:paraId="183400FD" w14:textId="77777777" w:rsidR="00B04A46" w:rsidRDefault="00E31D30">
            <w:r>
              <w:t>0.630</w:t>
            </w:r>
          </w:p>
        </w:tc>
      </w:tr>
      <w:tr w:rsidR="00B04A46" w14:paraId="5CBBFF9F" w14:textId="77777777">
        <w:tc>
          <w:tcPr>
            <w:tcW w:w="2838" w:type="dxa"/>
            <w:vAlign w:val="center"/>
          </w:tcPr>
          <w:p w14:paraId="6891A33E" w14:textId="77777777" w:rsidR="00B04A46" w:rsidRDefault="00E31D3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3630663A" w14:textId="77777777" w:rsidR="00B04A46" w:rsidRDefault="00E31D30">
            <w:r>
              <w:t>4</w:t>
            </w:r>
          </w:p>
        </w:tc>
        <w:tc>
          <w:tcPr>
            <w:tcW w:w="707" w:type="dxa"/>
            <w:vAlign w:val="center"/>
          </w:tcPr>
          <w:p w14:paraId="79CE9DB4" w14:textId="77777777" w:rsidR="00B04A46" w:rsidRDefault="00E31D30">
            <w:r>
              <w:t>4.0</w:t>
            </w:r>
          </w:p>
        </w:tc>
        <w:tc>
          <w:tcPr>
            <w:tcW w:w="990" w:type="dxa"/>
            <w:vAlign w:val="center"/>
          </w:tcPr>
          <w:p w14:paraId="0684EC0B" w14:textId="77777777" w:rsidR="00B04A46" w:rsidRDefault="00E31D30">
            <w:r>
              <w:t>0.230</w:t>
            </w:r>
          </w:p>
        </w:tc>
        <w:tc>
          <w:tcPr>
            <w:tcW w:w="1131" w:type="dxa"/>
            <w:vAlign w:val="center"/>
          </w:tcPr>
          <w:p w14:paraId="346019F8" w14:textId="77777777" w:rsidR="00B04A46" w:rsidRDefault="00E31D30">
            <w:r>
              <w:t>9.370</w:t>
            </w:r>
          </w:p>
        </w:tc>
        <w:tc>
          <w:tcPr>
            <w:tcW w:w="707" w:type="dxa"/>
            <w:vAlign w:val="center"/>
          </w:tcPr>
          <w:p w14:paraId="65D10CDE" w14:textId="77777777" w:rsidR="00B04A46" w:rsidRDefault="00E31D30">
            <w:r>
              <w:t>1.00</w:t>
            </w:r>
          </w:p>
        </w:tc>
        <w:tc>
          <w:tcPr>
            <w:tcW w:w="1131" w:type="dxa"/>
            <w:vAlign w:val="center"/>
          </w:tcPr>
          <w:p w14:paraId="1FE78F52" w14:textId="77777777" w:rsidR="00B04A46" w:rsidRDefault="00E31D30">
            <w:r>
              <w:t>0.017</w:t>
            </w:r>
          </w:p>
        </w:tc>
        <w:tc>
          <w:tcPr>
            <w:tcW w:w="990" w:type="dxa"/>
            <w:vAlign w:val="center"/>
          </w:tcPr>
          <w:p w14:paraId="1171FB22" w14:textId="77777777" w:rsidR="00B04A46" w:rsidRDefault="00E31D30">
            <w:r>
              <w:t>0.163</w:t>
            </w:r>
          </w:p>
        </w:tc>
      </w:tr>
      <w:tr w:rsidR="00B04A46" w14:paraId="1C839B84" w14:textId="77777777">
        <w:tc>
          <w:tcPr>
            <w:tcW w:w="2838" w:type="dxa"/>
            <w:vAlign w:val="center"/>
          </w:tcPr>
          <w:p w14:paraId="334A6069" w14:textId="77777777" w:rsidR="00B04A46" w:rsidRDefault="00E31D30">
            <w:r>
              <w:t>水泥砂浆</w:t>
            </w:r>
          </w:p>
        </w:tc>
        <w:tc>
          <w:tcPr>
            <w:tcW w:w="834" w:type="dxa"/>
            <w:vAlign w:val="center"/>
          </w:tcPr>
          <w:p w14:paraId="47617A54" w14:textId="77777777" w:rsidR="00B04A46" w:rsidRDefault="00E31D30">
            <w:r>
              <w:t>20</w:t>
            </w:r>
          </w:p>
        </w:tc>
        <w:tc>
          <w:tcPr>
            <w:tcW w:w="707" w:type="dxa"/>
            <w:vAlign w:val="center"/>
          </w:tcPr>
          <w:p w14:paraId="019ECEB9" w14:textId="77777777" w:rsidR="00B04A46" w:rsidRDefault="00E31D30">
            <w:r>
              <w:t>10.0</w:t>
            </w:r>
          </w:p>
        </w:tc>
        <w:tc>
          <w:tcPr>
            <w:tcW w:w="990" w:type="dxa"/>
            <w:vAlign w:val="center"/>
          </w:tcPr>
          <w:p w14:paraId="446D3964" w14:textId="77777777" w:rsidR="00B04A46" w:rsidRDefault="00E31D30">
            <w:r>
              <w:t>0.930</w:t>
            </w:r>
          </w:p>
        </w:tc>
        <w:tc>
          <w:tcPr>
            <w:tcW w:w="1131" w:type="dxa"/>
            <w:vAlign w:val="center"/>
          </w:tcPr>
          <w:p w14:paraId="2D3F9549" w14:textId="77777777" w:rsidR="00B04A46" w:rsidRDefault="00E31D30">
            <w:r>
              <w:t>11.370</w:t>
            </w:r>
          </w:p>
        </w:tc>
        <w:tc>
          <w:tcPr>
            <w:tcW w:w="707" w:type="dxa"/>
            <w:vAlign w:val="center"/>
          </w:tcPr>
          <w:p w14:paraId="7B4EDC4B" w14:textId="77777777" w:rsidR="00B04A46" w:rsidRDefault="00E31D30">
            <w:r>
              <w:t>1.00</w:t>
            </w:r>
          </w:p>
        </w:tc>
        <w:tc>
          <w:tcPr>
            <w:tcW w:w="1131" w:type="dxa"/>
            <w:vAlign w:val="center"/>
          </w:tcPr>
          <w:p w14:paraId="1B663417" w14:textId="77777777" w:rsidR="00B04A46" w:rsidRDefault="00E31D30">
            <w:r>
              <w:t>0.022</w:t>
            </w:r>
          </w:p>
        </w:tc>
        <w:tc>
          <w:tcPr>
            <w:tcW w:w="990" w:type="dxa"/>
            <w:vAlign w:val="center"/>
          </w:tcPr>
          <w:p w14:paraId="3AE92029" w14:textId="77777777" w:rsidR="00B04A46" w:rsidRDefault="00E31D30">
            <w:r>
              <w:t>0.245</w:t>
            </w:r>
          </w:p>
        </w:tc>
      </w:tr>
      <w:tr w:rsidR="00B04A46" w14:paraId="345AE13F" w14:textId="77777777">
        <w:tc>
          <w:tcPr>
            <w:tcW w:w="2838" w:type="dxa"/>
            <w:vAlign w:val="center"/>
          </w:tcPr>
          <w:p w14:paraId="7FF1C987" w14:textId="77777777" w:rsidR="00B04A46" w:rsidRDefault="00E31D3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9CD312E" w14:textId="77777777" w:rsidR="00B04A46" w:rsidRDefault="00E31D30">
            <w:r>
              <w:t>120</w:t>
            </w:r>
          </w:p>
        </w:tc>
        <w:tc>
          <w:tcPr>
            <w:tcW w:w="707" w:type="dxa"/>
            <w:vAlign w:val="center"/>
          </w:tcPr>
          <w:p w14:paraId="4FE4BCB4" w14:textId="77777777" w:rsidR="00B04A46" w:rsidRDefault="00E31D30">
            <w:r>
              <w:t>12.0</w:t>
            </w:r>
          </w:p>
        </w:tc>
        <w:tc>
          <w:tcPr>
            <w:tcW w:w="990" w:type="dxa"/>
            <w:vAlign w:val="center"/>
          </w:tcPr>
          <w:p w14:paraId="15281D22" w14:textId="77777777" w:rsidR="00B04A46" w:rsidRDefault="00E31D30">
            <w:r>
              <w:t>1.740</w:t>
            </w:r>
          </w:p>
        </w:tc>
        <w:tc>
          <w:tcPr>
            <w:tcW w:w="1131" w:type="dxa"/>
            <w:vAlign w:val="center"/>
          </w:tcPr>
          <w:p w14:paraId="3EF26FBA" w14:textId="77777777" w:rsidR="00B04A46" w:rsidRDefault="00E31D30">
            <w:r>
              <w:t>17.200</w:t>
            </w:r>
          </w:p>
        </w:tc>
        <w:tc>
          <w:tcPr>
            <w:tcW w:w="707" w:type="dxa"/>
            <w:vAlign w:val="center"/>
          </w:tcPr>
          <w:p w14:paraId="75B50C42" w14:textId="77777777" w:rsidR="00B04A46" w:rsidRDefault="00E31D30">
            <w:r>
              <w:t>1.00</w:t>
            </w:r>
          </w:p>
        </w:tc>
        <w:tc>
          <w:tcPr>
            <w:tcW w:w="1131" w:type="dxa"/>
            <w:vAlign w:val="center"/>
          </w:tcPr>
          <w:p w14:paraId="3DA42A13" w14:textId="77777777" w:rsidR="00B04A46" w:rsidRDefault="00E31D30">
            <w:r>
              <w:t>0.069</w:t>
            </w:r>
          </w:p>
        </w:tc>
        <w:tc>
          <w:tcPr>
            <w:tcW w:w="990" w:type="dxa"/>
            <w:vAlign w:val="center"/>
          </w:tcPr>
          <w:p w14:paraId="5DEEFC88" w14:textId="77777777" w:rsidR="00B04A46" w:rsidRDefault="00E31D30">
            <w:r>
              <w:t>1.186</w:t>
            </w:r>
          </w:p>
        </w:tc>
      </w:tr>
      <w:tr w:rsidR="00B04A46" w14:paraId="52E3DE24" w14:textId="77777777">
        <w:tc>
          <w:tcPr>
            <w:tcW w:w="2838" w:type="dxa"/>
            <w:vAlign w:val="center"/>
          </w:tcPr>
          <w:p w14:paraId="1D8000AF" w14:textId="77777777" w:rsidR="00B04A46" w:rsidRDefault="00E31D30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52A70866" w14:textId="77777777" w:rsidR="00B04A46" w:rsidRDefault="00E31D30">
            <w:r>
              <w:t>20</w:t>
            </w:r>
          </w:p>
        </w:tc>
        <w:tc>
          <w:tcPr>
            <w:tcW w:w="707" w:type="dxa"/>
            <w:vAlign w:val="center"/>
          </w:tcPr>
          <w:p w14:paraId="6CFA0E30" w14:textId="77777777" w:rsidR="00B04A46" w:rsidRDefault="00E31D30">
            <w:r>
              <w:t>10.0</w:t>
            </w:r>
          </w:p>
        </w:tc>
        <w:tc>
          <w:tcPr>
            <w:tcW w:w="990" w:type="dxa"/>
            <w:vAlign w:val="center"/>
          </w:tcPr>
          <w:p w14:paraId="4FFF3F2C" w14:textId="77777777" w:rsidR="00B04A46" w:rsidRDefault="00E31D30">
            <w:r>
              <w:t>0.870</w:t>
            </w:r>
          </w:p>
        </w:tc>
        <w:tc>
          <w:tcPr>
            <w:tcW w:w="1131" w:type="dxa"/>
            <w:vAlign w:val="center"/>
          </w:tcPr>
          <w:p w14:paraId="0E275F04" w14:textId="77777777" w:rsidR="00B04A46" w:rsidRDefault="00E31D30">
            <w:r>
              <w:t>10.750</w:t>
            </w:r>
          </w:p>
        </w:tc>
        <w:tc>
          <w:tcPr>
            <w:tcW w:w="707" w:type="dxa"/>
            <w:vAlign w:val="center"/>
          </w:tcPr>
          <w:p w14:paraId="1774E2BD" w14:textId="77777777" w:rsidR="00B04A46" w:rsidRDefault="00E31D30">
            <w:r>
              <w:t>1.00</w:t>
            </w:r>
          </w:p>
        </w:tc>
        <w:tc>
          <w:tcPr>
            <w:tcW w:w="1131" w:type="dxa"/>
            <w:vAlign w:val="center"/>
          </w:tcPr>
          <w:p w14:paraId="7A2B2EAB" w14:textId="77777777" w:rsidR="00B04A46" w:rsidRDefault="00E31D30">
            <w:r>
              <w:t>0.023</w:t>
            </w:r>
          </w:p>
        </w:tc>
        <w:tc>
          <w:tcPr>
            <w:tcW w:w="990" w:type="dxa"/>
            <w:vAlign w:val="center"/>
          </w:tcPr>
          <w:p w14:paraId="65AA574C" w14:textId="77777777" w:rsidR="00B04A46" w:rsidRDefault="00E31D30">
            <w:r>
              <w:t>0.247</w:t>
            </w:r>
          </w:p>
        </w:tc>
      </w:tr>
      <w:tr w:rsidR="00B04A46" w14:paraId="39644910" w14:textId="77777777">
        <w:tc>
          <w:tcPr>
            <w:tcW w:w="2838" w:type="dxa"/>
            <w:vAlign w:val="center"/>
          </w:tcPr>
          <w:p w14:paraId="0ACDFBA0" w14:textId="77777777" w:rsidR="00B04A46" w:rsidRDefault="00E31D3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B3AD5DC" w14:textId="77777777" w:rsidR="00B04A46" w:rsidRDefault="00E31D30">
            <w:r>
              <w:t>239</w:t>
            </w:r>
          </w:p>
        </w:tc>
        <w:tc>
          <w:tcPr>
            <w:tcW w:w="707" w:type="dxa"/>
            <w:vAlign w:val="center"/>
          </w:tcPr>
          <w:p w14:paraId="3B2B1D42" w14:textId="77777777" w:rsidR="00B04A46" w:rsidRDefault="00E31D30">
            <w:r>
              <w:t>－</w:t>
            </w:r>
          </w:p>
        </w:tc>
        <w:tc>
          <w:tcPr>
            <w:tcW w:w="990" w:type="dxa"/>
            <w:vAlign w:val="center"/>
          </w:tcPr>
          <w:p w14:paraId="000E39A2" w14:textId="77777777" w:rsidR="00B04A46" w:rsidRDefault="00E31D30">
            <w:r>
              <w:t>－</w:t>
            </w:r>
          </w:p>
        </w:tc>
        <w:tc>
          <w:tcPr>
            <w:tcW w:w="1131" w:type="dxa"/>
            <w:vAlign w:val="center"/>
          </w:tcPr>
          <w:p w14:paraId="3CC5A85C" w14:textId="77777777" w:rsidR="00B04A46" w:rsidRDefault="00E31D30">
            <w:r>
              <w:t>－</w:t>
            </w:r>
          </w:p>
        </w:tc>
        <w:tc>
          <w:tcPr>
            <w:tcW w:w="707" w:type="dxa"/>
            <w:vAlign w:val="center"/>
          </w:tcPr>
          <w:p w14:paraId="05D8A738" w14:textId="77777777" w:rsidR="00B04A46" w:rsidRDefault="00E31D30">
            <w:r>
              <w:t>－</w:t>
            </w:r>
          </w:p>
        </w:tc>
        <w:tc>
          <w:tcPr>
            <w:tcW w:w="1131" w:type="dxa"/>
            <w:vAlign w:val="center"/>
          </w:tcPr>
          <w:p w14:paraId="6393CFA1" w14:textId="77777777" w:rsidR="00B04A46" w:rsidRDefault="00E31D30">
            <w:r>
              <w:t>1.130</w:t>
            </w:r>
          </w:p>
        </w:tc>
        <w:tc>
          <w:tcPr>
            <w:tcW w:w="990" w:type="dxa"/>
            <w:vAlign w:val="center"/>
          </w:tcPr>
          <w:p w14:paraId="38914DD9" w14:textId="77777777" w:rsidR="00B04A46" w:rsidRDefault="00E31D30">
            <w:r>
              <w:t>2.878</w:t>
            </w:r>
          </w:p>
        </w:tc>
      </w:tr>
      <w:tr w:rsidR="00B04A46" w14:paraId="29443A6C" w14:textId="77777777">
        <w:tc>
          <w:tcPr>
            <w:tcW w:w="2838" w:type="dxa"/>
            <w:shd w:val="clear" w:color="auto" w:fill="E6E6E6"/>
            <w:vAlign w:val="center"/>
          </w:tcPr>
          <w:p w14:paraId="5753AC60" w14:textId="77777777" w:rsidR="00B04A46" w:rsidRDefault="00E31D3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008B63E" w14:textId="77777777" w:rsidR="00B04A46" w:rsidRDefault="00E31D30">
            <w:pPr>
              <w:jc w:val="center"/>
            </w:pPr>
            <w:r>
              <w:t>5.0</w:t>
            </w:r>
          </w:p>
        </w:tc>
      </w:tr>
      <w:tr w:rsidR="00B04A46" w14:paraId="2968F9ED" w14:textId="77777777">
        <w:tc>
          <w:tcPr>
            <w:tcW w:w="2838" w:type="dxa"/>
            <w:shd w:val="clear" w:color="auto" w:fill="E6E6E6"/>
            <w:vAlign w:val="center"/>
          </w:tcPr>
          <w:p w14:paraId="3982092B" w14:textId="77777777" w:rsidR="00B04A46" w:rsidRDefault="00E31D3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CA6787C" w14:textId="77777777" w:rsidR="00B04A46" w:rsidRDefault="00E31D30">
            <w:pPr>
              <w:jc w:val="center"/>
            </w:pPr>
            <w:r>
              <w:t>0.48</w:t>
            </w:r>
          </w:p>
        </w:tc>
      </w:tr>
      <w:tr w:rsidR="00B04A46" w14:paraId="492282F4" w14:textId="77777777">
        <w:tc>
          <w:tcPr>
            <w:tcW w:w="2838" w:type="dxa"/>
            <w:shd w:val="clear" w:color="auto" w:fill="E6E6E6"/>
            <w:vAlign w:val="center"/>
          </w:tcPr>
          <w:p w14:paraId="3B48BA83" w14:textId="77777777" w:rsidR="00B04A46" w:rsidRDefault="00E31D3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027FD04" w14:textId="77777777" w:rsidR="00B04A46" w:rsidRDefault="00E31D30">
            <w:pPr>
              <w:jc w:val="center"/>
            </w:pPr>
            <w:r>
              <w:t>0.78</w:t>
            </w:r>
          </w:p>
        </w:tc>
      </w:tr>
      <w:tr w:rsidR="00B04A46" w14:paraId="45DCB395" w14:textId="77777777">
        <w:tc>
          <w:tcPr>
            <w:tcW w:w="2838" w:type="dxa"/>
            <w:shd w:val="clear" w:color="auto" w:fill="E6E6E6"/>
            <w:vAlign w:val="center"/>
          </w:tcPr>
          <w:p w14:paraId="4C06B843" w14:textId="77777777" w:rsidR="00B04A46" w:rsidRDefault="00E31D3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8D7B237" w14:textId="77777777" w:rsidR="00B04A46" w:rsidRDefault="00E31D30">
            <w:pPr>
              <w:jc w:val="center"/>
            </w:pPr>
            <w:r>
              <w:t>重质围护结构</w:t>
            </w:r>
          </w:p>
        </w:tc>
      </w:tr>
    </w:tbl>
    <w:p w14:paraId="3EE23F89" w14:textId="77777777" w:rsidR="00B04A46" w:rsidRDefault="00E31D30">
      <w:pPr>
        <w:pStyle w:val="4"/>
      </w:pPr>
      <w:r>
        <w:lastRenderedPageBreak/>
        <w:t>自然通风房间：逐时温度</w:t>
      </w:r>
    </w:p>
    <w:p w14:paraId="08AC2D89" w14:textId="77777777" w:rsidR="00B04A46" w:rsidRDefault="00E31D30">
      <w:pPr>
        <w:jc w:val="center"/>
      </w:pPr>
      <w:r>
        <w:rPr>
          <w:noProof/>
        </w:rPr>
        <w:drawing>
          <wp:inline distT="0" distB="0" distL="0" distR="0" wp14:anchorId="439EFD8F" wp14:editId="45721E22">
            <wp:extent cx="5667375" cy="28194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B8E2D" w14:textId="77777777" w:rsidR="00B04A46" w:rsidRDefault="00B04A46"/>
    <w:p w14:paraId="636A3108" w14:textId="77777777" w:rsidR="00B04A46" w:rsidRDefault="00B04A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04A46" w14:paraId="5C985C45" w14:textId="77777777">
        <w:tc>
          <w:tcPr>
            <w:tcW w:w="777" w:type="dxa"/>
            <w:shd w:val="clear" w:color="auto" w:fill="E6E6E6"/>
            <w:vAlign w:val="center"/>
          </w:tcPr>
          <w:p w14:paraId="7BE7F431" w14:textId="77777777" w:rsidR="00B04A46" w:rsidRDefault="00E31D3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8FF869" w14:textId="77777777" w:rsidR="00B04A46" w:rsidRDefault="00E31D3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98A52" w14:textId="77777777" w:rsidR="00B04A46" w:rsidRDefault="00E31D3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7C2BC7" w14:textId="77777777" w:rsidR="00B04A46" w:rsidRDefault="00E31D3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84FC8" w14:textId="77777777" w:rsidR="00B04A46" w:rsidRDefault="00E31D3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96102" w14:textId="77777777" w:rsidR="00B04A46" w:rsidRDefault="00E31D3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B49CB" w14:textId="77777777" w:rsidR="00B04A46" w:rsidRDefault="00E31D3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AAFD6" w14:textId="77777777" w:rsidR="00B04A46" w:rsidRDefault="00E31D3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87C55" w14:textId="77777777" w:rsidR="00B04A46" w:rsidRDefault="00E31D3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6AFAE" w14:textId="77777777" w:rsidR="00B04A46" w:rsidRDefault="00E31D3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E8825" w14:textId="77777777" w:rsidR="00B04A46" w:rsidRDefault="00E31D3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B9B66D" w14:textId="77777777" w:rsidR="00B04A46" w:rsidRDefault="00E31D30">
            <w:pPr>
              <w:jc w:val="center"/>
            </w:pPr>
            <w:r>
              <w:t>11:00</w:t>
            </w:r>
          </w:p>
        </w:tc>
      </w:tr>
      <w:tr w:rsidR="00B04A46" w14:paraId="11CF7D2C" w14:textId="77777777">
        <w:tc>
          <w:tcPr>
            <w:tcW w:w="777" w:type="dxa"/>
            <w:vAlign w:val="center"/>
          </w:tcPr>
          <w:p w14:paraId="5C18B9C0" w14:textId="77777777" w:rsidR="00B04A46" w:rsidRDefault="00E31D30">
            <w:r>
              <w:t>33.07</w:t>
            </w:r>
          </w:p>
        </w:tc>
        <w:tc>
          <w:tcPr>
            <w:tcW w:w="777" w:type="dxa"/>
            <w:vAlign w:val="center"/>
          </w:tcPr>
          <w:p w14:paraId="3B9AF02A" w14:textId="77777777" w:rsidR="00B04A46" w:rsidRDefault="00E31D30">
            <w:r>
              <w:t>32.58</w:t>
            </w:r>
          </w:p>
        </w:tc>
        <w:tc>
          <w:tcPr>
            <w:tcW w:w="777" w:type="dxa"/>
            <w:vAlign w:val="center"/>
          </w:tcPr>
          <w:p w14:paraId="41FC46F0" w14:textId="77777777" w:rsidR="00B04A46" w:rsidRDefault="00E31D30">
            <w:r>
              <w:t>32.11</w:t>
            </w:r>
          </w:p>
        </w:tc>
        <w:tc>
          <w:tcPr>
            <w:tcW w:w="777" w:type="dxa"/>
            <w:vAlign w:val="center"/>
          </w:tcPr>
          <w:p w14:paraId="063A2A33" w14:textId="77777777" w:rsidR="00B04A46" w:rsidRDefault="00E31D30">
            <w:r>
              <w:t>31.70</w:t>
            </w:r>
          </w:p>
        </w:tc>
        <w:tc>
          <w:tcPr>
            <w:tcW w:w="777" w:type="dxa"/>
            <w:vAlign w:val="center"/>
          </w:tcPr>
          <w:p w14:paraId="0071A52C" w14:textId="77777777" w:rsidR="00B04A46" w:rsidRDefault="00E31D30">
            <w:r>
              <w:t>31.37</w:t>
            </w:r>
          </w:p>
        </w:tc>
        <w:tc>
          <w:tcPr>
            <w:tcW w:w="777" w:type="dxa"/>
            <w:vAlign w:val="center"/>
          </w:tcPr>
          <w:p w14:paraId="22DA36C5" w14:textId="77777777" w:rsidR="00B04A46" w:rsidRDefault="00E31D30">
            <w:r>
              <w:t>31.13</w:t>
            </w:r>
          </w:p>
        </w:tc>
        <w:tc>
          <w:tcPr>
            <w:tcW w:w="777" w:type="dxa"/>
            <w:vAlign w:val="center"/>
          </w:tcPr>
          <w:p w14:paraId="2873D65F" w14:textId="77777777" w:rsidR="00B04A46" w:rsidRDefault="00E31D30">
            <w:r>
              <w:t>31.01</w:t>
            </w:r>
          </w:p>
        </w:tc>
        <w:tc>
          <w:tcPr>
            <w:tcW w:w="777" w:type="dxa"/>
            <w:vAlign w:val="center"/>
          </w:tcPr>
          <w:p w14:paraId="7EF3BF54" w14:textId="77777777" w:rsidR="00B04A46" w:rsidRDefault="00E31D30">
            <w:r>
              <w:t>31.01</w:t>
            </w:r>
          </w:p>
        </w:tc>
        <w:tc>
          <w:tcPr>
            <w:tcW w:w="777" w:type="dxa"/>
            <w:vAlign w:val="center"/>
          </w:tcPr>
          <w:p w14:paraId="680006A4" w14:textId="77777777" w:rsidR="00B04A46" w:rsidRDefault="00E31D30">
            <w:r>
              <w:t>31.13</w:t>
            </w:r>
          </w:p>
        </w:tc>
        <w:tc>
          <w:tcPr>
            <w:tcW w:w="777" w:type="dxa"/>
            <w:vAlign w:val="center"/>
          </w:tcPr>
          <w:p w14:paraId="640BB33E" w14:textId="77777777" w:rsidR="00B04A46" w:rsidRDefault="00E31D30">
            <w:r>
              <w:t>31.37</w:t>
            </w:r>
          </w:p>
        </w:tc>
        <w:tc>
          <w:tcPr>
            <w:tcW w:w="777" w:type="dxa"/>
            <w:vAlign w:val="center"/>
          </w:tcPr>
          <w:p w14:paraId="2FE8406B" w14:textId="77777777" w:rsidR="00B04A46" w:rsidRDefault="00E31D30">
            <w:r>
              <w:t>31.73</w:t>
            </w:r>
          </w:p>
        </w:tc>
        <w:tc>
          <w:tcPr>
            <w:tcW w:w="777" w:type="dxa"/>
            <w:vAlign w:val="center"/>
          </w:tcPr>
          <w:p w14:paraId="7BFC1C1D" w14:textId="77777777" w:rsidR="00B04A46" w:rsidRDefault="00E31D30">
            <w:r>
              <w:t>32.17</w:t>
            </w:r>
          </w:p>
        </w:tc>
      </w:tr>
      <w:tr w:rsidR="00B04A46" w14:paraId="48F0F4C5" w14:textId="77777777">
        <w:tc>
          <w:tcPr>
            <w:tcW w:w="777" w:type="dxa"/>
            <w:shd w:val="clear" w:color="auto" w:fill="E6E6E6"/>
            <w:vAlign w:val="center"/>
          </w:tcPr>
          <w:p w14:paraId="6001C58B" w14:textId="77777777" w:rsidR="00B04A46" w:rsidRDefault="00E31D3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4470E" w14:textId="77777777" w:rsidR="00B04A46" w:rsidRDefault="00E31D3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6AA98" w14:textId="77777777" w:rsidR="00B04A46" w:rsidRDefault="00E31D3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B6023" w14:textId="77777777" w:rsidR="00B04A46" w:rsidRDefault="00E31D3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3ED29" w14:textId="77777777" w:rsidR="00B04A46" w:rsidRDefault="00E31D3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BE44EB" w14:textId="77777777" w:rsidR="00B04A46" w:rsidRDefault="00E31D3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6AB22" w14:textId="77777777" w:rsidR="00B04A46" w:rsidRDefault="00E31D3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C0274C" w14:textId="77777777" w:rsidR="00B04A46" w:rsidRDefault="00E31D3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B05052" w14:textId="77777777" w:rsidR="00B04A46" w:rsidRDefault="00E31D3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63F17" w14:textId="77777777" w:rsidR="00B04A46" w:rsidRDefault="00E31D3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F455F" w14:textId="77777777" w:rsidR="00B04A46" w:rsidRDefault="00E31D3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053C8F" w14:textId="77777777" w:rsidR="00B04A46" w:rsidRDefault="00E31D30">
            <w:r>
              <w:t>23:00</w:t>
            </w:r>
          </w:p>
        </w:tc>
      </w:tr>
      <w:tr w:rsidR="00B04A46" w14:paraId="0A671A59" w14:textId="77777777">
        <w:tc>
          <w:tcPr>
            <w:tcW w:w="777" w:type="dxa"/>
            <w:vAlign w:val="center"/>
          </w:tcPr>
          <w:p w14:paraId="5EEAF398" w14:textId="77777777" w:rsidR="00B04A46" w:rsidRDefault="00E31D30">
            <w:r>
              <w:t>32.69</w:t>
            </w:r>
          </w:p>
        </w:tc>
        <w:tc>
          <w:tcPr>
            <w:tcW w:w="777" w:type="dxa"/>
            <w:vAlign w:val="center"/>
          </w:tcPr>
          <w:p w14:paraId="768FF9BD" w14:textId="77777777" w:rsidR="00B04A46" w:rsidRDefault="00E31D30">
            <w:r>
              <w:t>33.22</w:t>
            </w:r>
          </w:p>
        </w:tc>
        <w:tc>
          <w:tcPr>
            <w:tcW w:w="777" w:type="dxa"/>
            <w:vAlign w:val="center"/>
          </w:tcPr>
          <w:p w14:paraId="0C6CBA9B" w14:textId="77777777" w:rsidR="00B04A46" w:rsidRDefault="00E31D30">
            <w:r>
              <w:t>33.74</w:t>
            </w:r>
          </w:p>
        </w:tc>
        <w:tc>
          <w:tcPr>
            <w:tcW w:w="777" w:type="dxa"/>
            <w:vAlign w:val="center"/>
          </w:tcPr>
          <w:p w14:paraId="423F71FF" w14:textId="77777777" w:rsidR="00B04A46" w:rsidRDefault="00E31D30">
            <w:r>
              <w:t>34.19</w:t>
            </w:r>
          </w:p>
        </w:tc>
        <w:tc>
          <w:tcPr>
            <w:tcW w:w="777" w:type="dxa"/>
            <w:vAlign w:val="center"/>
          </w:tcPr>
          <w:p w14:paraId="17052B7D" w14:textId="77777777" w:rsidR="00B04A46" w:rsidRDefault="00E31D30">
            <w:r>
              <w:t>34.56</w:t>
            </w:r>
          </w:p>
        </w:tc>
        <w:tc>
          <w:tcPr>
            <w:tcW w:w="777" w:type="dxa"/>
            <w:vAlign w:val="center"/>
          </w:tcPr>
          <w:p w14:paraId="3C622ACF" w14:textId="77777777" w:rsidR="00B04A46" w:rsidRDefault="00E31D30">
            <w:r>
              <w:t>34.80</w:t>
            </w:r>
          </w:p>
        </w:tc>
        <w:tc>
          <w:tcPr>
            <w:tcW w:w="777" w:type="dxa"/>
            <w:vAlign w:val="center"/>
          </w:tcPr>
          <w:p w14:paraId="1D111D38" w14:textId="77777777" w:rsidR="00B04A46" w:rsidRDefault="00E31D30">
            <w:r>
              <w:rPr>
                <w:color w:val="3333CC"/>
              </w:rPr>
              <w:t>34.90</w:t>
            </w:r>
          </w:p>
        </w:tc>
        <w:tc>
          <w:tcPr>
            <w:tcW w:w="777" w:type="dxa"/>
            <w:vAlign w:val="center"/>
          </w:tcPr>
          <w:p w14:paraId="349AB4E7" w14:textId="77777777" w:rsidR="00B04A46" w:rsidRDefault="00E31D30">
            <w:r>
              <w:t>34.86</w:t>
            </w:r>
          </w:p>
        </w:tc>
        <w:tc>
          <w:tcPr>
            <w:tcW w:w="777" w:type="dxa"/>
            <w:vAlign w:val="center"/>
          </w:tcPr>
          <w:p w14:paraId="2E1AC74E" w14:textId="77777777" w:rsidR="00B04A46" w:rsidRDefault="00E31D30">
            <w:r>
              <w:t>34.69</w:t>
            </w:r>
          </w:p>
        </w:tc>
        <w:tc>
          <w:tcPr>
            <w:tcW w:w="777" w:type="dxa"/>
            <w:vAlign w:val="center"/>
          </w:tcPr>
          <w:p w14:paraId="545CB674" w14:textId="77777777" w:rsidR="00B04A46" w:rsidRDefault="00E31D30">
            <w:r>
              <w:t>34.40</w:t>
            </w:r>
          </w:p>
        </w:tc>
        <w:tc>
          <w:tcPr>
            <w:tcW w:w="777" w:type="dxa"/>
            <w:vAlign w:val="center"/>
          </w:tcPr>
          <w:p w14:paraId="03D0660C" w14:textId="77777777" w:rsidR="00B04A46" w:rsidRDefault="00E31D30">
            <w:r>
              <w:t>34.02</w:t>
            </w:r>
          </w:p>
        </w:tc>
        <w:tc>
          <w:tcPr>
            <w:tcW w:w="777" w:type="dxa"/>
            <w:vAlign w:val="center"/>
          </w:tcPr>
          <w:p w14:paraId="6CE78F08" w14:textId="77777777" w:rsidR="00B04A46" w:rsidRDefault="00E31D30">
            <w:r>
              <w:t>33.56</w:t>
            </w:r>
          </w:p>
        </w:tc>
      </w:tr>
    </w:tbl>
    <w:p w14:paraId="306A864D" w14:textId="77777777" w:rsidR="00B04A46" w:rsidRDefault="00E31D30">
      <w:pPr>
        <w:pStyle w:val="2"/>
      </w:pPr>
      <w:bookmarkStart w:id="50" w:name="_Toc90573580"/>
      <w:r>
        <w:t>外墙构造</w:t>
      </w:r>
      <w:bookmarkEnd w:id="50"/>
    </w:p>
    <w:p w14:paraId="01AEF3C5" w14:textId="77777777" w:rsidR="00B04A46" w:rsidRDefault="00E31D30">
      <w:pPr>
        <w:pStyle w:val="3"/>
      </w:pPr>
      <w:bookmarkStart w:id="51" w:name="_Toc90573581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04A46" w14:paraId="51B4AC0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FCA7E18" w14:textId="77777777" w:rsidR="00B04A46" w:rsidRDefault="00E31D3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6543B09" w14:textId="77777777" w:rsidR="00B04A46" w:rsidRDefault="00E31D3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698A5B" w14:textId="77777777" w:rsidR="00B04A46" w:rsidRDefault="00E31D3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EDA6D7" w14:textId="77777777" w:rsidR="00B04A46" w:rsidRDefault="00E31D3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F266185" w14:textId="77777777" w:rsidR="00B04A46" w:rsidRDefault="00E31D3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77F5DF" w14:textId="77777777" w:rsidR="00B04A46" w:rsidRDefault="00E31D3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203B97" w14:textId="77777777" w:rsidR="00B04A46" w:rsidRDefault="00E31D3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E9ABF96" w14:textId="77777777" w:rsidR="00B04A46" w:rsidRDefault="00E31D3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04A46" w14:paraId="06F7B56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B37FD15" w14:textId="77777777" w:rsidR="00B04A46" w:rsidRDefault="00B04A46"/>
        </w:tc>
        <w:tc>
          <w:tcPr>
            <w:tcW w:w="834" w:type="dxa"/>
            <w:shd w:val="clear" w:color="auto" w:fill="E6E6E6"/>
            <w:vAlign w:val="center"/>
          </w:tcPr>
          <w:p w14:paraId="4DF4CA1F" w14:textId="77777777" w:rsidR="00B04A46" w:rsidRDefault="00E31D3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2FAE9A5" w14:textId="77777777" w:rsidR="00B04A46" w:rsidRDefault="00E31D3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E22560" w14:textId="77777777" w:rsidR="00B04A46" w:rsidRDefault="00E31D3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C0A3D3" w14:textId="77777777" w:rsidR="00B04A46" w:rsidRDefault="00E31D3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59A839" w14:textId="77777777" w:rsidR="00B04A46" w:rsidRDefault="00E31D3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9772FD" w14:textId="77777777" w:rsidR="00B04A46" w:rsidRDefault="00E31D3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4233D68" w14:textId="77777777" w:rsidR="00B04A46" w:rsidRDefault="00E31D30">
            <w:r>
              <w:t>D=R*S</w:t>
            </w:r>
          </w:p>
        </w:tc>
      </w:tr>
      <w:tr w:rsidR="00B04A46" w14:paraId="2F2D2193" w14:textId="77777777">
        <w:tc>
          <w:tcPr>
            <w:tcW w:w="2838" w:type="dxa"/>
            <w:vAlign w:val="center"/>
          </w:tcPr>
          <w:p w14:paraId="67F6ABD8" w14:textId="77777777" w:rsidR="00B04A46" w:rsidRDefault="00E31D30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7D2B7A98" w14:textId="77777777" w:rsidR="00B04A46" w:rsidRDefault="00E31D30">
            <w:r>
              <w:t>5</w:t>
            </w:r>
          </w:p>
        </w:tc>
        <w:tc>
          <w:tcPr>
            <w:tcW w:w="707" w:type="dxa"/>
            <w:vAlign w:val="center"/>
          </w:tcPr>
          <w:p w14:paraId="080B2676" w14:textId="77777777" w:rsidR="00B04A46" w:rsidRDefault="00E31D30">
            <w:r>
              <w:t>5.0</w:t>
            </w:r>
          </w:p>
        </w:tc>
        <w:tc>
          <w:tcPr>
            <w:tcW w:w="990" w:type="dxa"/>
            <w:vAlign w:val="center"/>
          </w:tcPr>
          <w:p w14:paraId="2ECF3F7B" w14:textId="77777777" w:rsidR="00B04A46" w:rsidRDefault="00E31D30">
            <w:r>
              <w:t>0.930</w:t>
            </w:r>
          </w:p>
        </w:tc>
        <w:tc>
          <w:tcPr>
            <w:tcW w:w="1131" w:type="dxa"/>
            <w:vAlign w:val="center"/>
          </w:tcPr>
          <w:p w14:paraId="5FC31784" w14:textId="77777777" w:rsidR="00B04A46" w:rsidRDefault="00E31D30">
            <w:r>
              <w:t>11.306</w:t>
            </w:r>
          </w:p>
        </w:tc>
        <w:tc>
          <w:tcPr>
            <w:tcW w:w="707" w:type="dxa"/>
            <w:vAlign w:val="center"/>
          </w:tcPr>
          <w:p w14:paraId="5A6A07E1" w14:textId="77777777" w:rsidR="00B04A46" w:rsidRDefault="00E31D30">
            <w:r>
              <w:t>1.00</w:t>
            </w:r>
          </w:p>
        </w:tc>
        <w:tc>
          <w:tcPr>
            <w:tcW w:w="1131" w:type="dxa"/>
            <w:vAlign w:val="center"/>
          </w:tcPr>
          <w:p w14:paraId="30BD3647" w14:textId="77777777" w:rsidR="00B04A46" w:rsidRDefault="00E31D30">
            <w:r>
              <w:t>0.005</w:t>
            </w:r>
          </w:p>
        </w:tc>
        <w:tc>
          <w:tcPr>
            <w:tcW w:w="990" w:type="dxa"/>
            <w:vAlign w:val="center"/>
          </w:tcPr>
          <w:p w14:paraId="65D81F14" w14:textId="77777777" w:rsidR="00B04A46" w:rsidRDefault="00E31D30">
            <w:r>
              <w:t>0.061</w:t>
            </w:r>
          </w:p>
        </w:tc>
      </w:tr>
      <w:tr w:rsidR="00B04A46" w14:paraId="7C14E505" w14:textId="77777777">
        <w:tc>
          <w:tcPr>
            <w:tcW w:w="2838" w:type="dxa"/>
            <w:vAlign w:val="center"/>
          </w:tcPr>
          <w:p w14:paraId="716DE009" w14:textId="77777777" w:rsidR="00B04A46" w:rsidRDefault="00E31D3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F38BF18" w14:textId="77777777" w:rsidR="00B04A46" w:rsidRDefault="00E31D30">
            <w:r>
              <w:t>20</w:t>
            </w:r>
          </w:p>
        </w:tc>
        <w:tc>
          <w:tcPr>
            <w:tcW w:w="707" w:type="dxa"/>
            <w:vAlign w:val="center"/>
          </w:tcPr>
          <w:p w14:paraId="5F07BF14" w14:textId="77777777" w:rsidR="00B04A46" w:rsidRDefault="00E31D30">
            <w:r>
              <w:t>10.0</w:t>
            </w:r>
          </w:p>
        </w:tc>
        <w:tc>
          <w:tcPr>
            <w:tcW w:w="990" w:type="dxa"/>
            <w:vAlign w:val="center"/>
          </w:tcPr>
          <w:p w14:paraId="473A476B" w14:textId="77777777" w:rsidR="00B04A46" w:rsidRDefault="00E31D30">
            <w:r>
              <w:t>0.030</w:t>
            </w:r>
          </w:p>
        </w:tc>
        <w:tc>
          <w:tcPr>
            <w:tcW w:w="1131" w:type="dxa"/>
            <w:vAlign w:val="center"/>
          </w:tcPr>
          <w:p w14:paraId="21D2B5F4" w14:textId="77777777" w:rsidR="00B04A46" w:rsidRDefault="00E31D30">
            <w:r>
              <w:t>0.340</w:t>
            </w:r>
          </w:p>
        </w:tc>
        <w:tc>
          <w:tcPr>
            <w:tcW w:w="707" w:type="dxa"/>
            <w:vAlign w:val="center"/>
          </w:tcPr>
          <w:p w14:paraId="2B9B2291" w14:textId="77777777" w:rsidR="00B04A46" w:rsidRDefault="00E31D30">
            <w:r>
              <w:t>1.15</w:t>
            </w:r>
          </w:p>
        </w:tc>
        <w:tc>
          <w:tcPr>
            <w:tcW w:w="1131" w:type="dxa"/>
            <w:vAlign w:val="center"/>
          </w:tcPr>
          <w:p w14:paraId="7989CEBE" w14:textId="77777777" w:rsidR="00B04A46" w:rsidRDefault="00E31D30">
            <w:r>
              <w:t>0.580</w:t>
            </w:r>
          </w:p>
        </w:tc>
        <w:tc>
          <w:tcPr>
            <w:tcW w:w="990" w:type="dxa"/>
            <w:vAlign w:val="center"/>
          </w:tcPr>
          <w:p w14:paraId="36CD4676" w14:textId="77777777" w:rsidR="00B04A46" w:rsidRDefault="00E31D30">
            <w:r>
              <w:t>0.227</w:t>
            </w:r>
          </w:p>
        </w:tc>
      </w:tr>
      <w:tr w:rsidR="00B04A46" w14:paraId="337CF413" w14:textId="77777777">
        <w:tc>
          <w:tcPr>
            <w:tcW w:w="2838" w:type="dxa"/>
            <w:vAlign w:val="center"/>
          </w:tcPr>
          <w:p w14:paraId="48A2EDF2" w14:textId="77777777" w:rsidR="00B04A46" w:rsidRDefault="00E31D30">
            <w:r>
              <w:t>水泥砂浆</w:t>
            </w:r>
          </w:p>
        </w:tc>
        <w:tc>
          <w:tcPr>
            <w:tcW w:w="834" w:type="dxa"/>
            <w:vAlign w:val="center"/>
          </w:tcPr>
          <w:p w14:paraId="2D8F43F1" w14:textId="77777777" w:rsidR="00B04A46" w:rsidRDefault="00E31D30">
            <w:r>
              <w:t>15</w:t>
            </w:r>
          </w:p>
        </w:tc>
        <w:tc>
          <w:tcPr>
            <w:tcW w:w="707" w:type="dxa"/>
            <w:vAlign w:val="center"/>
          </w:tcPr>
          <w:p w14:paraId="6C2E4505" w14:textId="77777777" w:rsidR="00B04A46" w:rsidRDefault="00E31D30">
            <w:r>
              <w:t>7.5</w:t>
            </w:r>
          </w:p>
        </w:tc>
        <w:tc>
          <w:tcPr>
            <w:tcW w:w="990" w:type="dxa"/>
            <w:vAlign w:val="center"/>
          </w:tcPr>
          <w:p w14:paraId="461AD42A" w14:textId="77777777" w:rsidR="00B04A46" w:rsidRDefault="00E31D30">
            <w:r>
              <w:t>0.930</w:t>
            </w:r>
          </w:p>
        </w:tc>
        <w:tc>
          <w:tcPr>
            <w:tcW w:w="1131" w:type="dxa"/>
            <w:vAlign w:val="center"/>
          </w:tcPr>
          <w:p w14:paraId="0E4A3923" w14:textId="77777777" w:rsidR="00B04A46" w:rsidRDefault="00E31D30">
            <w:r>
              <w:t>11.370</w:t>
            </w:r>
          </w:p>
        </w:tc>
        <w:tc>
          <w:tcPr>
            <w:tcW w:w="707" w:type="dxa"/>
            <w:vAlign w:val="center"/>
          </w:tcPr>
          <w:p w14:paraId="507E9A14" w14:textId="77777777" w:rsidR="00B04A46" w:rsidRDefault="00E31D30">
            <w:r>
              <w:t>1.00</w:t>
            </w:r>
          </w:p>
        </w:tc>
        <w:tc>
          <w:tcPr>
            <w:tcW w:w="1131" w:type="dxa"/>
            <w:vAlign w:val="center"/>
          </w:tcPr>
          <w:p w14:paraId="23E9CB1B" w14:textId="77777777" w:rsidR="00B04A46" w:rsidRDefault="00E31D30">
            <w:r>
              <w:t>0.016</w:t>
            </w:r>
          </w:p>
        </w:tc>
        <w:tc>
          <w:tcPr>
            <w:tcW w:w="990" w:type="dxa"/>
            <w:vAlign w:val="center"/>
          </w:tcPr>
          <w:p w14:paraId="5B219C7B" w14:textId="77777777" w:rsidR="00B04A46" w:rsidRDefault="00E31D30">
            <w:r>
              <w:t>0.183</w:t>
            </w:r>
          </w:p>
        </w:tc>
      </w:tr>
      <w:tr w:rsidR="00B04A46" w14:paraId="79390510" w14:textId="77777777">
        <w:tc>
          <w:tcPr>
            <w:tcW w:w="2838" w:type="dxa"/>
            <w:vAlign w:val="center"/>
          </w:tcPr>
          <w:p w14:paraId="5BAC4B20" w14:textId="77777777" w:rsidR="00B04A46" w:rsidRDefault="00E31D30">
            <w:r>
              <w:t>粉煤灰烧结砖</w:t>
            </w:r>
          </w:p>
        </w:tc>
        <w:tc>
          <w:tcPr>
            <w:tcW w:w="834" w:type="dxa"/>
            <w:vAlign w:val="center"/>
          </w:tcPr>
          <w:p w14:paraId="7BCAFCBD" w14:textId="77777777" w:rsidR="00B04A46" w:rsidRDefault="00E31D30">
            <w:r>
              <w:t>200</w:t>
            </w:r>
          </w:p>
        </w:tc>
        <w:tc>
          <w:tcPr>
            <w:tcW w:w="707" w:type="dxa"/>
            <w:vAlign w:val="center"/>
          </w:tcPr>
          <w:p w14:paraId="354ED100" w14:textId="77777777" w:rsidR="00B04A46" w:rsidRDefault="00E31D30">
            <w:r>
              <w:t>8.0</w:t>
            </w:r>
          </w:p>
        </w:tc>
        <w:tc>
          <w:tcPr>
            <w:tcW w:w="990" w:type="dxa"/>
            <w:vAlign w:val="center"/>
          </w:tcPr>
          <w:p w14:paraId="2BB4CE09" w14:textId="77777777" w:rsidR="00B04A46" w:rsidRDefault="00E31D30">
            <w:r>
              <w:t>0.500</w:t>
            </w:r>
          </w:p>
        </w:tc>
        <w:tc>
          <w:tcPr>
            <w:tcW w:w="1131" w:type="dxa"/>
            <w:vAlign w:val="center"/>
          </w:tcPr>
          <w:p w14:paraId="5250EB5C" w14:textId="77777777" w:rsidR="00B04A46" w:rsidRDefault="00E31D30">
            <w:r>
              <w:t>7.820</w:t>
            </w:r>
          </w:p>
        </w:tc>
        <w:tc>
          <w:tcPr>
            <w:tcW w:w="707" w:type="dxa"/>
            <w:vAlign w:val="center"/>
          </w:tcPr>
          <w:p w14:paraId="05621C31" w14:textId="77777777" w:rsidR="00B04A46" w:rsidRDefault="00E31D30">
            <w:r>
              <w:t>1.00</w:t>
            </w:r>
          </w:p>
        </w:tc>
        <w:tc>
          <w:tcPr>
            <w:tcW w:w="1131" w:type="dxa"/>
            <w:vAlign w:val="center"/>
          </w:tcPr>
          <w:p w14:paraId="1FE02944" w14:textId="77777777" w:rsidR="00B04A46" w:rsidRDefault="00E31D30">
            <w:r>
              <w:t>0.400</w:t>
            </w:r>
          </w:p>
        </w:tc>
        <w:tc>
          <w:tcPr>
            <w:tcW w:w="990" w:type="dxa"/>
            <w:vAlign w:val="center"/>
          </w:tcPr>
          <w:p w14:paraId="759BE8A5" w14:textId="77777777" w:rsidR="00B04A46" w:rsidRDefault="00E31D30">
            <w:r>
              <w:t>3.128</w:t>
            </w:r>
          </w:p>
        </w:tc>
      </w:tr>
      <w:tr w:rsidR="00B04A46" w14:paraId="1AD6F7CE" w14:textId="77777777">
        <w:tc>
          <w:tcPr>
            <w:tcW w:w="2838" w:type="dxa"/>
            <w:vAlign w:val="center"/>
          </w:tcPr>
          <w:p w14:paraId="1B843239" w14:textId="77777777" w:rsidR="00B04A46" w:rsidRDefault="00E31D30">
            <w:r>
              <w:t>水泥砂浆</w:t>
            </w:r>
          </w:p>
        </w:tc>
        <w:tc>
          <w:tcPr>
            <w:tcW w:w="834" w:type="dxa"/>
            <w:vAlign w:val="center"/>
          </w:tcPr>
          <w:p w14:paraId="39876E7A" w14:textId="77777777" w:rsidR="00B04A46" w:rsidRDefault="00E31D30">
            <w:r>
              <w:t>20</w:t>
            </w:r>
          </w:p>
        </w:tc>
        <w:tc>
          <w:tcPr>
            <w:tcW w:w="707" w:type="dxa"/>
            <w:vAlign w:val="center"/>
          </w:tcPr>
          <w:p w14:paraId="1BA619E3" w14:textId="77777777" w:rsidR="00B04A46" w:rsidRDefault="00E31D30">
            <w:r>
              <w:t>10.0</w:t>
            </w:r>
          </w:p>
        </w:tc>
        <w:tc>
          <w:tcPr>
            <w:tcW w:w="990" w:type="dxa"/>
            <w:vAlign w:val="center"/>
          </w:tcPr>
          <w:p w14:paraId="4E3BCB97" w14:textId="77777777" w:rsidR="00B04A46" w:rsidRDefault="00E31D30">
            <w:r>
              <w:t>0.930</w:t>
            </w:r>
          </w:p>
        </w:tc>
        <w:tc>
          <w:tcPr>
            <w:tcW w:w="1131" w:type="dxa"/>
            <w:vAlign w:val="center"/>
          </w:tcPr>
          <w:p w14:paraId="66FE4D8C" w14:textId="77777777" w:rsidR="00B04A46" w:rsidRDefault="00E31D30">
            <w:r>
              <w:t>11.370</w:t>
            </w:r>
          </w:p>
        </w:tc>
        <w:tc>
          <w:tcPr>
            <w:tcW w:w="707" w:type="dxa"/>
            <w:vAlign w:val="center"/>
          </w:tcPr>
          <w:p w14:paraId="44F1F111" w14:textId="77777777" w:rsidR="00B04A46" w:rsidRDefault="00E31D30">
            <w:r>
              <w:t>1.00</w:t>
            </w:r>
          </w:p>
        </w:tc>
        <w:tc>
          <w:tcPr>
            <w:tcW w:w="1131" w:type="dxa"/>
            <w:vAlign w:val="center"/>
          </w:tcPr>
          <w:p w14:paraId="10B9E0A9" w14:textId="77777777" w:rsidR="00B04A46" w:rsidRDefault="00E31D30">
            <w:r>
              <w:t>0.022</w:t>
            </w:r>
          </w:p>
        </w:tc>
        <w:tc>
          <w:tcPr>
            <w:tcW w:w="990" w:type="dxa"/>
            <w:vAlign w:val="center"/>
          </w:tcPr>
          <w:p w14:paraId="45EC71CF" w14:textId="77777777" w:rsidR="00B04A46" w:rsidRDefault="00E31D30">
            <w:r>
              <w:t>0.245</w:t>
            </w:r>
          </w:p>
        </w:tc>
      </w:tr>
      <w:tr w:rsidR="00B04A46" w14:paraId="257F9FDA" w14:textId="77777777">
        <w:tc>
          <w:tcPr>
            <w:tcW w:w="2838" w:type="dxa"/>
            <w:vAlign w:val="center"/>
          </w:tcPr>
          <w:p w14:paraId="43ED5900" w14:textId="77777777" w:rsidR="00B04A46" w:rsidRDefault="00E31D3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37C3390" w14:textId="77777777" w:rsidR="00B04A46" w:rsidRDefault="00E31D30">
            <w:r>
              <w:t>260</w:t>
            </w:r>
          </w:p>
        </w:tc>
        <w:tc>
          <w:tcPr>
            <w:tcW w:w="707" w:type="dxa"/>
            <w:vAlign w:val="center"/>
          </w:tcPr>
          <w:p w14:paraId="4ED2D7A1" w14:textId="77777777" w:rsidR="00B04A46" w:rsidRDefault="00E31D30">
            <w:r>
              <w:t>－</w:t>
            </w:r>
          </w:p>
        </w:tc>
        <w:tc>
          <w:tcPr>
            <w:tcW w:w="990" w:type="dxa"/>
            <w:vAlign w:val="center"/>
          </w:tcPr>
          <w:p w14:paraId="09A71DCC" w14:textId="77777777" w:rsidR="00B04A46" w:rsidRDefault="00E31D30">
            <w:r>
              <w:t>－</w:t>
            </w:r>
          </w:p>
        </w:tc>
        <w:tc>
          <w:tcPr>
            <w:tcW w:w="1131" w:type="dxa"/>
            <w:vAlign w:val="center"/>
          </w:tcPr>
          <w:p w14:paraId="6B2EDA92" w14:textId="77777777" w:rsidR="00B04A46" w:rsidRDefault="00E31D30">
            <w:r>
              <w:t>－</w:t>
            </w:r>
          </w:p>
        </w:tc>
        <w:tc>
          <w:tcPr>
            <w:tcW w:w="707" w:type="dxa"/>
            <w:vAlign w:val="center"/>
          </w:tcPr>
          <w:p w14:paraId="7F840D78" w14:textId="77777777" w:rsidR="00B04A46" w:rsidRDefault="00E31D30">
            <w:r>
              <w:t>－</w:t>
            </w:r>
          </w:p>
        </w:tc>
        <w:tc>
          <w:tcPr>
            <w:tcW w:w="1131" w:type="dxa"/>
            <w:vAlign w:val="center"/>
          </w:tcPr>
          <w:p w14:paraId="0805AD4F" w14:textId="77777777" w:rsidR="00B04A46" w:rsidRDefault="00E31D30">
            <w:r>
              <w:t>1.023</w:t>
            </w:r>
          </w:p>
        </w:tc>
        <w:tc>
          <w:tcPr>
            <w:tcW w:w="990" w:type="dxa"/>
            <w:vAlign w:val="center"/>
          </w:tcPr>
          <w:p w14:paraId="5CD654CA" w14:textId="77777777" w:rsidR="00B04A46" w:rsidRDefault="00E31D30">
            <w:r>
              <w:t>3.843</w:t>
            </w:r>
          </w:p>
        </w:tc>
      </w:tr>
      <w:tr w:rsidR="00B04A46" w14:paraId="68C0DA96" w14:textId="77777777">
        <w:tc>
          <w:tcPr>
            <w:tcW w:w="2838" w:type="dxa"/>
            <w:shd w:val="clear" w:color="auto" w:fill="E6E6E6"/>
            <w:vAlign w:val="center"/>
          </w:tcPr>
          <w:p w14:paraId="2C243933" w14:textId="77777777" w:rsidR="00B04A46" w:rsidRDefault="00E31D3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4B32C8D" w14:textId="77777777" w:rsidR="00B04A46" w:rsidRDefault="00E31D30">
            <w:pPr>
              <w:jc w:val="center"/>
            </w:pPr>
            <w:r>
              <w:t>5.0</w:t>
            </w:r>
          </w:p>
        </w:tc>
      </w:tr>
      <w:tr w:rsidR="00B04A46" w14:paraId="1FDF81DD" w14:textId="77777777">
        <w:tc>
          <w:tcPr>
            <w:tcW w:w="2838" w:type="dxa"/>
            <w:shd w:val="clear" w:color="auto" w:fill="E6E6E6"/>
            <w:vAlign w:val="center"/>
          </w:tcPr>
          <w:p w14:paraId="498EA3A1" w14:textId="77777777" w:rsidR="00B04A46" w:rsidRDefault="00E31D3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02829FD" w14:textId="77777777" w:rsidR="00B04A46" w:rsidRDefault="00E31D30">
            <w:pPr>
              <w:jc w:val="center"/>
            </w:pPr>
            <w:r>
              <w:t>0.70</w:t>
            </w:r>
          </w:p>
        </w:tc>
      </w:tr>
      <w:tr w:rsidR="00B04A46" w14:paraId="1A12D549" w14:textId="77777777">
        <w:tc>
          <w:tcPr>
            <w:tcW w:w="2838" w:type="dxa"/>
            <w:shd w:val="clear" w:color="auto" w:fill="E6E6E6"/>
            <w:vAlign w:val="center"/>
          </w:tcPr>
          <w:p w14:paraId="5C85C28B" w14:textId="77777777" w:rsidR="00B04A46" w:rsidRDefault="00E31D3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2852CC2" w14:textId="77777777" w:rsidR="00B04A46" w:rsidRDefault="00E31D30">
            <w:pPr>
              <w:jc w:val="center"/>
            </w:pPr>
            <w:r>
              <w:t>0.85</w:t>
            </w:r>
          </w:p>
        </w:tc>
      </w:tr>
      <w:tr w:rsidR="00B04A46" w14:paraId="1F1679AF" w14:textId="77777777">
        <w:tc>
          <w:tcPr>
            <w:tcW w:w="2838" w:type="dxa"/>
            <w:shd w:val="clear" w:color="auto" w:fill="E6E6E6"/>
            <w:vAlign w:val="center"/>
          </w:tcPr>
          <w:p w14:paraId="5F8D1DF2" w14:textId="77777777" w:rsidR="00B04A46" w:rsidRDefault="00E31D3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3C2B13E" w14:textId="77777777" w:rsidR="00B04A46" w:rsidRDefault="00E31D30">
            <w:pPr>
              <w:jc w:val="center"/>
            </w:pPr>
            <w:r>
              <w:t>重质围护结构</w:t>
            </w:r>
          </w:p>
        </w:tc>
      </w:tr>
    </w:tbl>
    <w:p w14:paraId="3C46E01A" w14:textId="77777777" w:rsidR="00B04A46" w:rsidRDefault="00E31D30">
      <w:pPr>
        <w:pStyle w:val="4"/>
      </w:pPr>
      <w:r>
        <w:lastRenderedPageBreak/>
        <w:t>自然通风房间：东向逐时温度</w:t>
      </w:r>
    </w:p>
    <w:p w14:paraId="061021C3" w14:textId="77777777" w:rsidR="00B04A46" w:rsidRDefault="00E31D30">
      <w:pPr>
        <w:jc w:val="center"/>
      </w:pPr>
      <w:r>
        <w:rPr>
          <w:noProof/>
        </w:rPr>
        <w:drawing>
          <wp:inline distT="0" distB="0" distL="0" distR="0" wp14:anchorId="45FAC742" wp14:editId="40BAFEB3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BE0ED" w14:textId="77777777" w:rsidR="00B04A46" w:rsidRDefault="00B04A46"/>
    <w:p w14:paraId="7B20A894" w14:textId="77777777" w:rsidR="00B04A46" w:rsidRDefault="00B04A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04A46" w14:paraId="6C4EF78E" w14:textId="77777777">
        <w:tc>
          <w:tcPr>
            <w:tcW w:w="777" w:type="dxa"/>
            <w:shd w:val="clear" w:color="auto" w:fill="E6E6E6"/>
            <w:vAlign w:val="center"/>
          </w:tcPr>
          <w:p w14:paraId="2EF036B8" w14:textId="77777777" w:rsidR="00B04A46" w:rsidRDefault="00E31D3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6FFB8C" w14:textId="77777777" w:rsidR="00B04A46" w:rsidRDefault="00E31D3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12075E" w14:textId="77777777" w:rsidR="00B04A46" w:rsidRDefault="00E31D3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B1955D" w14:textId="77777777" w:rsidR="00B04A46" w:rsidRDefault="00E31D3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BE022" w14:textId="77777777" w:rsidR="00B04A46" w:rsidRDefault="00E31D3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25FE7" w14:textId="77777777" w:rsidR="00B04A46" w:rsidRDefault="00E31D3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5FBCF" w14:textId="77777777" w:rsidR="00B04A46" w:rsidRDefault="00E31D3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49F456" w14:textId="77777777" w:rsidR="00B04A46" w:rsidRDefault="00E31D3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2F73AA" w14:textId="77777777" w:rsidR="00B04A46" w:rsidRDefault="00E31D3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5144F" w14:textId="77777777" w:rsidR="00B04A46" w:rsidRDefault="00E31D3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8BC1F" w14:textId="77777777" w:rsidR="00B04A46" w:rsidRDefault="00E31D3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5A52F" w14:textId="77777777" w:rsidR="00B04A46" w:rsidRDefault="00E31D30">
            <w:pPr>
              <w:jc w:val="center"/>
            </w:pPr>
            <w:r>
              <w:t>11:00</w:t>
            </w:r>
          </w:p>
        </w:tc>
      </w:tr>
      <w:tr w:rsidR="00B04A46" w14:paraId="015E1109" w14:textId="77777777">
        <w:tc>
          <w:tcPr>
            <w:tcW w:w="777" w:type="dxa"/>
            <w:vAlign w:val="center"/>
          </w:tcPr>
          <w:p w14:paraId="2C7BE99D" w14:textId="77777777" w:rsidR="00B04A46" w:rsidRDefault="00E31D30">
            <w:r>
              <w:t>32.68</w:t>
            </w:r>
          </w:p>
        </w:tc>
        <w:tc>
          <w:tcPr>
            <w:tcW w:w="777" w:type="dxa"/>
            <w:vAlign w:val="center"/>
          </w:tcPr>
          <w:p w14:paraId="28BDFC96" w14:textId="77777777" w:rsidR="00B04A46" w:rsidRDefault="00E31D30">
            <w:r>
              <w:t>32.04</w:t>
            </w:r>
          </w:p>
        </w:tc>
        <w:tc>
          <w:tcPr>
            <w:tcW w:w="777" w:type="dxa"/>
            <w:vAlign w:val="center"/>
          </w:tcPr>
          <w:p w14:paraId="1B8FC416" w14:textId="77777777" w:rsidR="00B04A46" w:rsidRDefault="00E31D30">
            <w:r>
              <w:t>31.46</w:t>
            </w:r>
          </w:p>
        </w:tc>
        <w:tc>
          <w:tcPr>
            <w:tcW w:w="777" w:type="dxa"/>
            <w:vAlign w:val="center"/>
          </w:tcPr>
          <w:p w14:paraId="75623F4E" w14:textId="77777777" w:rsidR="00B04A46" w:rsidRDefault="00E31D30">
            <w:r>
              <w:t>30.97</w:t>
            </w:r>
          </w:p>
        </w:tc>
        <w:tc>
          <w:tcPr>
            <w:tcW w:w="777" w:type="dxa"/>
            <w:vAlign w:val="center"/>
          </w:tcPr>
          <w:p w14:paraId="55237FD5" w14:textId="77777777" w:rsidR="00B04A46" w:rsidRDefault="00E31D30">
            <w:r>
              <w:t>30.60</w:t>
            </w:r>
          </w:p>
        </w:tc>
        <w:tc>
          <w:tcPr>
            <w:tcW w:w="777" w:type="dxa"/>
            <w:vAlign w:val="center"/>
          </w:tcPr>
          <w:p w14:paraId="4DEBE8D1" w14:textId="77777777" w:rsidR="00B04A46" w:rsidRDefault="00E31D30">
            <w:r>
              <w:t>30.38</w:t>
            </w:r>
          </w:p>
        </w:tc>
        <w:tc>
          <w:tcPr>
            <w:tcW w:w="777" w:type="dxa"/>
            <w:vAlign w:val="center"/>
          </w:tcPr>
          <w:p w14:paraId="6E4F7CFA" w14:textId="77777777" w:rsidR="00B04A46" w:rsidRDefault="00E31D30">
            <w:r>
              <w:t>30.32</w:t>
            </w:r>
          </w:p>
        </w:tc>
        <w:tc>
          <w:tcPr>
            <w:tcW w:w="777" w:type="dxa"/>
            <w:vAlign w:val="center"/>
          </w:tcPr>
          <w:p w14:paraId="7A7A87F7" w14:textId="77777777" w:rsidR="00B04A46" w:rsidRDefault="00E31D30">
            <w:r>
              <w:t>30.42</w:t>
            </w:r>
          </w:p>
        </w:tc>
        <w:tc>
          <w:tcPr>
            <w:tcW w:w="777" w:type="dxa"/>
            <w:vAlign w:val="center"/>
          </w:tcPr>
          <w:p w14:paraId="49BF0664" w14:textId="77777777" w:rsidR="00B04A46" w:rsidRDefault="00E31D30">
            <w:r>
              <w:t>30.68</w:t>
            </w:r>
          </w:p>
        </w:tc>
        <w:tc>
          <w:tcPr>
            <w:tcW w:w="777" w:type="dxa"/>
            <w:vAlign w:val="center"/>
          </w:tcPr>
          <w:p w14:paraId="40650750" w14:textId="77777777" w:rsidR="00B04A46" w:rsidRDefault="00E31D30">
            <w:r>
              <w:t>31.08</w:t>
            </w:r>
          </w:p>
        </w:tc>
        <w:tc>
          <w:tcPr>
            <w:tcW w:w="777" w:type="dxa"/>
            <w:vAlign w:val="center"/>
          </w:tcPr>
          <w:p w14:paraId="7ED671DC" w14:textId="77777777" w:rsidR="00B04A46" w:rsidRDefault="00E31D30">
            <w:r>
              <w:t>31.60</w:t>
            </w:r>
          </w:p>
        </w:tc>
        <w:tc>
          <w:tcPr>
            <w:tcW w:w="777" w:type="dxa"/>
            <w:vAlign w:val="center"/>
          </w:tcPr>
          <w:p w14:paraId="03DAF10C" w14:textId="77777777" w:rsidR="00B04A46" w:rsidRDefault="00E31D30">
            <w:r>
              <w:t>32.20</w:t>
            </w:r>
          </w:p>
        </w:tc>
      </w:tr>
      <w:tr w:rsidR="00B04A46" w14:paraId="6DDC7D9C" w14:textId="77777777">
        <w:tc>
          <w:tcPr>
            <w:tcW w:w="777" w:type="dxa"/>
            <w:shd w:val="clear" w:color="auto" w:fill="E6E6E6"/>
            <w:vAlign w:val="center"/>
          </w:tcPr>
          <w:p w14:paraId="10C0382D" w14:textId="77777777" w:rsidR="00B04A46" w:rsidRDefault="00E31D3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7C8C7" w14:textId="77777777" w:rsidR="00B04A46" w:rsidRDefault="00E31D3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E42A3" w14:textId="77777777" w:rsidR="00B04A46" w:rsidRDefault="00E31D3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F3C30" w14:textId="77777777" w:rsidR="00B04A46" w:rsidRDefault="00E31D3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4B02A" w14:textId="77777777" w:rsidR="00B04A46" w:rsidRDefault="00E31D3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713F9" w14:textId="77777777" w:rsidR="00B04A46" w:rsidRDefault="00E31D3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D613B1" w14:textId="77777777" w:rsidR="00B04A46" w:rsidRDefault="00E31D3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BE5E25" w14:textId="77777777" w:rsidR="00B04A46" w:rsidRDefault="00E31D3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2E7A0D" w14:textId="77777777" w:rsidR="00B04A46" w:rsidRDefault="00E31D3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CF892" w14:textId="77777777" w:rsidR="00B04A46" w:rsidRDefault="00E31D3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8ED8E" w14:textId="77777777" w:rsidR="00B04A46" w:rsidRDefault="00E31D3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E2560" w14:textId="77777777" w:rsidR="00B04A46" w:rsidRDefault="00E31D30">
            <w:r>
              <w:t>23:00</w:t>
            </w:r>
          </w:p>
        </w:tc>
      </w:tr>
      <w:tr w:rsidR="00B04A46" w14:paraId="0A831C35" w14:textId="77777777">
        <w:tc>
          <w:tcPr>
            <w:tcW w:w="777" w:type="dxa"/>
            <w:vAlign w:val="center"/>
          </w:tcPr>
          <w:p w14:paraId="3ECBAA2F" w14:textId="77777777" w:rsidR="00B04A46" w:rsidRDefault="00E31D30">
            <w:r>
              <w:t>32.84</w:t>
            </w:r>
          </w:p>
        </w:tc>
        <w:tc>
          <w:tcPr>
            <w:tcW w:w="777" w:type="dxa"/>
            <w:vAlign w:val="center"/>
          </w:tcPr>
          <w:p w14:paraId="264C95D5" w14:textId="77777777" w:rsidR="00B04A46" w:rsidRDefault="00E31D30">
            <w:r>
              <w:t>33.48</w:t>
            </w:r>
          </w:p>
        </w:tc>
        <w:tc>
          <w:tcPr>
            <w:tcW w:w="777" w:type="dxa"/>
            <w:vAlign w:val="center"/>
          </w:tcPr>
          <w:p w14:paraId="631CCE2A" w14:textId="77777777" w:rsidR="00B04A46" w:rsidRDefault="00E31D30">
            <w:r>
              <w:t>34.07</w:t>
            </w:r>
          </w:p>
        </w:tc>
        <w:tc>
          <w:tcPr>
            <w:tcW w:w="777" w:type="dxa"/>
            <w:vAlign w:val="center"/>
          </w:tcPr>
          <w:p w14:paraId="631E0D87" w14:textId="77777777" w:rsidR="00B04A46" w:rsidRDefault="00E31D30">
            <w:r>
              <w:t>34.58</w:t>
            </w:r>
          </w:p>
        </w:tc>
        <w:tc>
          <w:tcPr>
            <w:tcW w:w="777" w:type="dxa"/>
            <w:vAlign w:val="center"/>
          </w:tcPr>
          <w:p w14:paraId="12F9DFF1" w14:textId="77777777" w:rsidR="00B04A46" w:rsidRDefault="00E31D30">
            <w:r>
              <w:t>34.95</w:t>
            </w:r>
          </w:p>
        </w:tc>
        <w:tc>
          <w:tcPr>
            <w:tcW w:w="777" w:type="dxa"/>
            <w:vAlign w:val="center"/>
          </w:tcPr>
          <w:p w14:paraId="1710E99C" w14:textId="77777777" w:rsidR="00B04A46" w:rsidRDefault="00E31D30">
            <w:r>
              <w:t>35.18</w:t>
            </w:r>
          </w:p>
        </w:tc>
        <w:tc>
          <w:tcPr>
            <w:tcW w:w="777" w:type="dxa"/>
            <w:vAlign w:val="center"/>
          </w:tcPr>
          <w:p w14:paraId="7EDEBCF7" w14:textId="77777777" w:rsidR="00B04A46" w:rsidRDefault="00E31D30">
            <w:r>
              <w:rPr>
                <w:color w:val="3333CC"/>
              </w:rPr>
              <w:t>35.25</w:t>
            </w:r>
          </w:p>
        </w:tc>
        <w:tc>
          <w:tcPr>
            <w:tcW w:w="777" w:type="dxa"/>
            <w:vAlign w:val="center"/>
          </w:tcPr>
          <w:p w14:paraId="420451E2" w14:textId="77777777" w:rsidR="00B04A46" w:rsidRDefault="00E31D30">
            <w:r>
              <w:t>35.14</w:t>
            </w:r>
          </w:p>
        </w:tc>
        <w:tc>
          <w:tcPr>
            <w:tcW w:w="777" w:type="dxa"/>
            <w:vAlign w:val="center"/>
          </w:tcPr>
          <w:p w14:paraId="3AC61236" w14:textId="77777777" w:rsidR="00B04A46" w:rsidRDefault="00E31D30">
            <w:r>
              <w:t>34.87</w:t>
            </w:r>
          </w:p>
        </w:tc>
        <w:tc>
          <w:tcPr>
            <w:tcW w:w="777" w:type="dxa"/>
            <w:vAlign w:val="center"/>
          </w:tcPr>
          <w:p w14:paraId="5BB5638D" w14:textId="77777777" w:rsidR="00B04A46" w:rsidRDefault="00E31D30">
            <w:r>
              <w:t>34.46</w:t>
            </w:r>
          </w:p>
        </w:tc>
        <w:tc>
          <w:tcPr>
            <w:tcW w:w="777" w:type="dxa"/>
            <w:vAlign w:val="center"/>
          </w:tcPr>
          <w:p w14:paraId="58B9126E" w14:textId="77777777" w:rsidR="00B04A46" w:rsidRDefault="00E31D30">
            <w:r>
              <w:t>33.93</w:t>
            </w:r>
          </w:p>
        </w:tc>
        <w:tc>
          <w:tcPr>
            <w:tcW w:w="777" w:type="dxa"/>
            <w:vAlign w:val="center"/>
          </w:tcPr>
          <w:p w14:paraId="4F04E99D" w14:textId="77777777" w:rsidR="00B04A46" w:rsidRDefault="00E31D30">
            <w:r>
              <w:t>33.32</w:t>
            </w:r>
          </w:p>
        </w:tc>
      </w:tr>
    </w:tbl>
    <w:p w14:paraId="62DDCD82" w14:textId="77777777" w:rsidR="00B04A46" w:rsidRDefault="00E31D30">
      <w:pPr>
        <w:pStyle w:val="4"/>
      </w:pPr>
      <w:r>
        <w:t>自然通风房间：西向逐时温度</w:t>
      </w:r>
    </w:p>
    <w:p w14:paraId="7221CD2A" w14:textId="77777777" w:rsidR="00B04A46" w:rsidRDefault="00E31D30">
      <w:pPr>
        <w:jc w:val="center"/>
      </w:pPr>
      <w:r>
        <w:rPr>
          <w:noProof/>
        </w:rPr>
        <w:drawing>
          <wp:inline distT="0" distB="0" distL="0" distR="0" wp14:anchorId="60C9FD0E" wp14:editId="3FFDEEBB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8B567" w14:textId="77777777" w:rsidR="00B04A46" w:rsidRDefault="00B04A46"/>
    <w:p w14:paraId="4FE3EEAF" w14:textId="77777777" w:rsidR="00B04A46" w:rsidRDefault="00B04A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04A46" w14:paraId="768077BF" w14:textId="77777777">
        <w:tc>
          <w:tcPr>
            <w:tcW w:w="777" w:type="dxa"/>
            <w:shd w:val="clear" w:color="auto" w:fill="E6E6E6"/>
            <w:vAlign w:val="center"/>
          </w:tcPr>
          <w:p w14:paraId="7648873D" w14:textId="77777777" w:rsidR="00B04A46" w:rsidRDefault="00E31D3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791CEE" w14:textId="77777777" w:rsidR="00B04A46" w:rsidRDefault="00E31D3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7B458" w14:textId="77777777" w:rsidR="00B04A46" w:rsidRDefault="00E31D3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E84AA" w14:textId="77777777" w:rsidR="00B04A46" w:rsidRDefault="00E31D3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4286D" w14:textId="77777777" w:rsidR="00B04A46" w:rsidRDefault="00E31D3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FC00E" w14:textId="77777777" w:rsidR="00B04A46" w:rsidRDefault="00E31D3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E7A67D" w14:textId="77777777" w:rsidR="00B04A46" w:rsidRDefault="00E31D3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EAD53C" w14:textId="77777777" w:rsidR="00B04A46" w:rsidRDefault="00E31D3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3581B" w14:textId="77777777" w:rsidR="00B04A46" w:rsidRDefault="00E31D3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7E092" w14:textId="77777777" w:rsidR="00B04A46" w:rsidRDefault="00E31D3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F15EF" w14:textId="77777777" w:rsidR="00B04A46" w:rsidRDefault="00E31D3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943F2" w14:textId="77777777" w:rsidR="00B04A46" w:rsidRDefault="00E31D30">
            <w:pPr>
              <w:jc w:val="center"/>
            </w:pPr>
            <w:r>
              <w:t>11:00</w:t>
            </w:r>
          </w:p>
        </w:tc>
      </w:tr>
      <w:tr w:rsidR="00B04A46" w14:paraId="3DD20DD9" w14:textId="77777777">
        <w:tc>
          <w:tcPr>
            <w:tcW w:w="777" w:type="dxa"/>
            <w:vAlign w:val="center"/>
          </w:tcPr>
          <w:p w14:paraId="397EDC9D" w14:textId="77777777" w:rsidR="00B04A46" w:rsidRDefault="00E31D30">
            <w:r>
              <w:t>32.69</w:t>
            </w:r>
          </w:p>
        </w:tc>
        <w:tc>
          <w:tcPr>
            <w:tcW w:w="777" w:type="dxa"/>
            <w:vAlign w:val="center"/>
          </w:tcPr>
          <w:p w14:paraId="52E2412F" w14:textId="77777777" w:rsidR="00B04A46" w:rsidRDefault="00E31D30">
            <w:r>
              <w:t>32.06</w:t>
            </w:r>
          </w:p>
        </w:tc>
        <w:tc>
          <w:tcPr>
            <w:tcW w:w="777" w:type="dxa"/>
            <w:vAlign w:val="center"/>
          </w:tcPr>
          <w:p w14:paraId="4CEB9339" w14:textId="77777777" w:rsidR="00B04A46" w:rsidRDefault="00E31D30">
            <w:r>
              <w:t>31.48</w:t>
            </w:r>
          </w:p>
        </w:tc>
        <w:tc>
          <w:tcPr>
            <w:tcW w:w="777" w:type="dxa"/>
            <w:vAlign w:val="center"/>
          </w:tcPr>
          <w:p w14:paraId="047BC1CF" w14:textId="77777777" w:rsidR="00B04A46" w:rsidRDefault="00E31D30">
            <w:r>
              <w:t>30.99</w:t>
            </w:r>
          </w:p>
        </w:tc>
        <w:tc>
          <w:tcPr>
            <w:tcW w:w="777" w:type="dxa"/>
            <w:vAlign w:val="center"/>
          </w:tcPr>
          <w:p w14:paraId="1AC6DC59" w14:textId="77777777" w:rsidR="00B04A46" w:rsidRDefault="00E31D30">
            <w:r>
              <w:t>30.62</w:t>
            </w:r>
          </w:p>
        </w:tc>
        <w:tc>
          <w:tcPr>
            <w:tcW w:w="777" w:type="dxa"/>
            <w:vAlign w:val="center"/>
          </w:tcPr>
          <w:p w14:paraId="59FFF402" w14:textId="77777777" w:rsidR="00B04A46" w:rsidRDefault="00E31D30">
            <w:r>
              <w:t>30.40</w:t>
            </w:r>
          </w:p>
        </w:tc>
        <w:tc>
          <w:tcPr>
            <w:tcW w:w="777" w:type="dxa"/>
            <w:vAlign w:val="center"/>
          </w:tcPr>
          <w:p w14:paraId="4B40DAF9" w14:textId="77777777" w:rsidR="00B04A46" w:rsidRDefault="00E31D30">
            <w:r>
              <w:t>30.34</w:t>
            </w:r>
          </w:p>
        </w:tc>
        <w:tc>
          <w:tcPr>
            <w:tcW w:w="777" w:type="dxa"/>
            <w:vAlign w:val="center"/>
          </w:tcPr>
          <w:p w14:paraId="121D7207" w14:textId="77777777" w:rsidR="00B04A46" w:rsidRDefault="00E31D30">
            <w:r>
              <w:t>30.44</w:t>
            </w:r>
          </w:p>
        </w:tc>
        <w:tc>
          <w:tcPr>
            <w:tcW w:w="777" w:type="dxa"/>
            <w:vAlign w:val="center"/>
          </w:tcPr>
          <w:p w14:paraId="0EAC3BC8" w14:textId="77777777" w:rsidR="00B04A46" w:rsidRDefault="00E31D30">
            <w:r>
              <w:t>30.70</w:t>
            </w:r>
          </w:p>
        </w:tc>
        <w:tc>
          <w:tcPr>
            <w:tcW w:w="777" w:type="dxa"/>
            <w:vAlign w:val="center"/>
          </w:tcPr>
          <w:p w14:paraId="007E14D8" w14:textId="77777777" w:rsidR="00B04A46" w:rsidRDefault="00E31D30">
            <w:r>
              <w:t>31.10</w:t>
            </w:r>
          </w:p>
        </w:tc>
        <w:tc>
          <w:tcPr>
            <w:tcW w:w="777" w:type="dxa"/>
            <w:vAlign w:val="center"/>
          </w:tcPr>
          <w:p w14:paraId="7FF243E2" w14:textId="77777777" w:rsidR="00B04A46" w:rsidRDefault="00E31D30">
            <w:r>
              <w:t>31.61</w:t>
            </w:r>
          </w:p>
        </w:tc>
        <w:tc>
          <w:tcPr>
            <w:tcW w:w="777" w:type="dxa"/>
            <w:vAlign w:val="center"/>
          </w:tcPr>
          <w:p w14:paraId="0C2335C2" w14:textId="77777777" w:rsidR="00B04A46" w:rsidRDefault="00E31D30">
            <w:r>
              <w:t>32.19</w:t>
            </w:r>
          </w:p>
        </w:tc>
      </w:tr>
      <w:tr w:rsidR="00B04A46" w14:paraId="07267689" w14:textId="77777777">
        <w:tc>
          <w:tcPr>
            <w:tcW w:w="777" w:type="dxa"/>
            <w:shd w:val="clear" w:color="auto" w:fill="E6E6E6"/>
            <w:vAlign w:val="center"/>
          </w:tcPr>
          <w:p w14:paraId="3E6A046A" w14:textId="77777777" w:rsidR="00B04A46" w:rsidRDefault="00E31D3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83466" w14:textId="77777777" w:rsidR="00B04A46" w:rsidRDefault="00E31D3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ED104" w14:textId="77777777" w:rsidR="00B04A46" w:rsidRDefault="00E31D3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E58DDA" w14:textId="77777777" w:rsidR="00B04A46" w:rsidRDefault="00E31D3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FA05E" w14:textId="77777777" w:rsidR="00B04A46" w:rsidRDefault="00E31D3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37E428" w14:textId="77777777" w:rsidR="00B04A46" w:rsidRDefault="00E31D3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389A3D" w14:textId="77777777" w:rsidR="00B04A46" w:rsidRDefault="00E31D3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81E97B" w14:textId="77777777" w:rsidR="00B04A46" w:rsidRDefault="00E31D3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E6ECEC" w14:textId="77777777" w:rsidR="00B04A46" w:rsidRDefault="00E31D3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1C0064" w14:textId="77777777" w:rsidR="00B04A46" w:rsidRDefault="00E31D3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7A9F5" w14:textId="77777777" w:rsidR="00B04A46" w:rsidRDefault="00E31D3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00D99" w14:textId="77777777" w:rsidR="00B04A46" w:rsidRDefault="00E31D30">
            <w:r>
              <w:t>23:00</w:t>
            </w:r>
          </w:p>
        </w:tc>
      </w:tr>
      <w:tr w:rsidR="00B04A46" w14:paraId="25F892E4" w14:textId="77777777">
        <w:tc>
          <w:tcPr>
            <w:tcW w:w="777" w:type="dxa"/>
            <w:vAlign w:val="center"/>
          </w:tcPr>
          <w:p w14:paraId="699E11FA" w14:textId="77777777" w:rsidR="00B04A46" w:rsidRDefault="00E31D30">
            <w:r>
              <w:t>32.82</w:t>
            </w:r>
          </w:p>
        </w:tc>
        <w:tc>
          <w:tcPr>
            <w:tcW w:w="777" w:type="dxa"/>
            <w:vAlign w:val="center"/>
          </w:tcPr>
          <w:p w14:paraId="7024841A" w14:textId="77777777" w:rsidR="00B04A46" w:rsidRDefault="00E31D30">
            <w:r>
              <w:t>33.44</w:t>
            </w:r>
          </w:p>
        </w:tc>
        <w:tc>
          <w:tcPr>
            <w:tcW w:w="777" w:type="dxa"/>
            <w:vAlign w:val="center"/>
          </w:tcPr>
          <w:p w14:paraId="43ECC2F2" w14:textId="77777777" w:rsidR="00B04A46" w:rsidRDefault="00E31D30">
            <w:r>
              <w:t>34.01</w:t>
            </w:r>
          </w:p>
        </w:tc>
        <w:tc>
          <w:tcPr>
            <w:tcW w:w="777" w:type="dxa"/>
            <w:vAlign w:val="center"/>
          </w:tcPr>
          <w:p w14:paraId="6CFF8E29" w14:textId="77777777" w:rsidR="00B04A46" w:rsidRDefault="00E31D30">
            <w:r>
              <w:t>34.51</w:t>
            </w:r>
          </w:p>
        </w:tc>
        <w:tc>
          <w:tcPr>
            <w:tcW w:w="777" w:type="dxa"/>
            <w:vAlign w:val="center"/>
          </w:tcPr>
          <w:p w14:paraId="22FDA957" w14:textId="77777777" w:rsidR="00B04A46" w:rsidRDefault="00E31D30">
            <w:r>
              <w:t>34.88</w:t>
            </w:r>
          </w:p>
        </w:tc>
        <w:tc>
          <w:tcPr>
            <w:tcW w:w="777" w:type="dxa"/>
            <w:vAlign w:val="center"/>
          </w:tcPr>
          <w:p w14:paraId="78563E8D" w14:textId="77777777" w:rsidR="00B04A46" w:rsidRDefault="00E31D30">
            <w:r>
              <w:t>35.12</w:t>
            </w:r>
          </w:p>
        </w:tc>
        <w:tc>
          <w:tcPr>
            <w:tcW w:w="777" w:type="dxa"/>
            <w:vAlign w:val="center"/>
          </w:tcPr>
          <w:p w14:paraId="1FAAA029" w14:textId="77777777" w:rsidR="00B04A46" w:rsidRDefault="00E31D30">
            <w:r>
              <w:rPr>
                <w:color w:val="3333CC"/>
              </w:rPr>
              <w:t>35.19</w:t>
            </w:r>
          </w:p>
        </w:tc>
        <w:tc>
          <w:tcPr>
            <w:tcW w:w="777" w:type="dxa"/>
            <w:vAlign w:val="center"/>
          </w:tcPr>
          <w:p w14:paraId="6FCEFEF6" w14:textId="77777777" w:rsidR="00B04A46" w:rsidRDefault="00E31D30">
            <w:r>
              <w:t>35.10</w:t>
            </w:r>
          </w:p>
        </w:tc>
        <w:tc>
          <w:tcPr>
            <w:tcW w:w="777" w:type="dxa"/>
            <w:vAlign w:val="center"/>
          </w:tcPr>
          <w:p w14:paraId="73181ACD" w14:textId="77777777" w:rsidR="00B04A46" w:rsidRDefault="00E31D30">
            <w:r>
              <w:t>34.85</w:t>
            </w:r>
          </w:p>
        </w:tc>
        <w:tc>
          <w:tcPr>
            <w:tcW w:w="777" w:type="dxa"/>
            <w:vAlign w:val="center"/>
          </w:tcPr>
          <w:p w14:paraId="7EC918FD" w14:textId="77777777" w:rsidR="00B04A46" w:rsidRDefault="00E31D30">
            <w:r>
              <w:t>34.45</w:t>
            </w:r>
          </w:p>
        </w:tc>
        <w:tc>
          <w:tcPr>
            <w:tcW w:w="777" w:type="dxa"/>
            <w:vAlign w:val="center"/>
          </w:tcPr>
          <w:p w14:paraId="03D09F1F" w14:textId="77777777" w:rsidR="00B04A46" w:rsidRDefault="00E31D30">
            <w:r>
              <w:t>33.93</w:t>
            </w:r>
          </w:p>
        </w:tc>
        <w:tc>
          <w:tcPr>
            <w:tcW w:w="777" w:type="dxa"/>
            <w:vAlign w:val="center"/>
          </w:tcPr>
          <w:p w14:paraId="75750974" w14:textId="77777777" w:rsidR="00B04A46" w:rsidRDefault="00E31D30">
            <w:r>
              <w:t>33.33</w:t>
            </w:r>
          </w:p>
        </w:tc>
      </w:tr>
    </w:tbl>
    <w:p w14:paraId="4C27F019" w14:textId="77777777" w:rsidR="00B04A46" w:rsidRDefault="00E31D30">
      <w:pPr>
        <w:pStyle w:val="4"/>
      </w:pPr>
      <w:r>
        <w:t>自然通风房间：南向逐时温度</w:t>
      </w:r>
    </w:p>
    <w:p w14:paraId="3332BC8F" w14:textId="77777777" w:rsidR="00B04A46" w:rsidRDefault="00E31D30">
      <w:pPr>
        <w:jc w:val="center"/>
      </w:pPr>
      <w:r>
        <w:rPr>
          <w:noProof/>
        </w:rPr>
        <w:drawing>
          <wp:inline distT="0" distB="0" distL="0" distR="0" wp14:anchorId="0BBC6450" wp14:editId="55610583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88CBF" w14:textId="77777777" w:rsidR="00B04A46" w:rsidRDefault="00B04A46"/>
    <w:p w14:paraId="77BC4A35" w14:textId="77777777" w:rsidR="00B04A46" w:rsidRDefault="00B04A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04A46" w14:paraId="57E02E15" w14:textId="77777777">
        <w:tc>
          <w:tcPr>
            <w:tcW w:w="777" w:type="dxa"/>
            <w:shd w:val="clear" w:color="auto" w:fill="E6E6E6"/>
            <w:vAlign w:val="center"/>
          </w:tcPr>
          <w:p w14:paraId="0D77D6C2" w14:textId="77777777" w:rsidR="00B04A46" w:rsidRDefault="00E31D3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767B8F" w14:textId="77777777" w:rsidR="00B04A46" w:rsidRDefault="00E31D3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F07CC" w14:textId="77777777" w:rsidR="00B04A46" w:rsidRDefault="00E31D3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AF7B2" w14:textId="77777777" w:rsidR="00B04A46" w:rsidRDefault="00E31D3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D58A9" w14:textId="77777777" w:rsidR="00B04A46" w:rsidRDefault="00E31D3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EFB93" w14:textId="77777777" w:rsidR="00B04A46" w:rsidRDefault="00E31D3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16085F" w14:textId="77777777" w:rsidR="00B04A46" w:rsidRDefault="00E31D3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C19C6" w14:textId="77777777" w:rsidR="00B04A46" w:rsidRDefault="00E31D3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85A509" w14:textId="77777777" w:rsidR="00B04A46" w:rsidRDefault="00E31D3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91785" w14:textId="77777777" w:rsidR="00B04A46" w:rsidRDefault="00E31D3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82D92" w14:textId="77777777" w:rsidR="00B04A46" w:rsidRDefault="00E31D3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9153B" w14:textId="77777777" w:rsidR="00B04A46" w:rsidRDefault="00E31D30">
            <w:pPr>
              <w:jc w:val="center"/>
            </w:pPr>
            <w:r>
              <w:t>11:00</w:t>
            </w:r>
          </w:p>
        </w:tc>
      </w:tr>
      <w:tr w:rsidR="00B04A46" w14:paraId="7ABB4FF1" w14:textId="77777777">
        <w:tc>
          <w:tcPr>
            <w:tcW w:w="777" w:type="dxa"/>
            <w:vAlign w:val="center"/>
          </w:tcPr>
          <w:p w14:paraId="4E54B791" w14:textId="77777777" w:rsidR="00B04A46" w:rsidRDefault="00E31D30">
            <w:r>
              <w:t>32.66</w:t>
            </w:r>
          </w:p>
        </w:tc>
        <w:tc>
          <w:tcPr>
            <w:tcW w:w="777" w:type="dxa"/>
            <w:vAlign w:val="center"/>
          </w:tcPr>
          <w:p w14:paraId="23130AA6" w14:textId="77777777" w:rsidR="00B04A46" w:rsidRDefault="00E31D30">
            <w:r>
              <w:t>32.03</w:t>
            </w:r>
          </w:p>
        </w:tc>
        <w:tc>
          <w:tcPr>
            <w:tcW w:w="777" w:type="dxa"/>
            <w:vAlign w:val="center"/>
          </w:tcPr>
          <w:p w14:paraId="2C8C3508" w14:textId="77777777" w:rsidR="00B04A46" w:rsidRDefault="00E31D30">
            <w:r>
              <w:t>31.45</w:t>
            </w:r>
          </w:p>
        </w:tc>
        <w:tc>
          <w:tcPr>
            <w:tcW w:w="777" w:type="dxa"/>
            <w:vAlign w:val="center"/>
          </w:tcPr>
          <w:p w14:paraId="19DB4CA0" w14:textId="77777777" w:rsidR="00B04A46" w:rsidRDefault="00E31D30">
            <w:r>
              <w:t>30.96</w:t>
            </w:r>
          </w:p>
        </w:tc>
        <w:tc>
          <w:tcPr>
            <w:tcW w:w="777" w:type="dxa"/>
            <w:vAlign w:val="center"/>
          </w:tcPr>
          <w:p w14:paraId="0D174C00" w14:textId="77777777" w:rsidR="00B04A46" w:rsidRDefault="00E31D30">
            <w:r>
              <w:t>30.59</w:t>
            </w:r>
          </w:p>
        </w:tc>
        <w:tc>
          <w:tcPr>
            <w:tcW w:w="777" w:type="dxa"/>
            <w:vAlign w:val="center"/>
          </w:tcPr>
          <w:p w14:paraId="51CB667A" w14:textId="77777777" w:rsidR="00B04A46" w:rsidRDefault="00E31D30">
            <w:r>
              <w:t>30.37</w:t>
            </w:r>
          </w:p>
        </w:tc>
        <w:tc>
          <w:tcPr>
            <w:tcW w:w="777" w:type="dxa"/>
            <w:vAlign w:val="center"/>
          </w:tcPr>
          <w:p w14:paraId="0327454B" w14:textId="77777777" w:rsidR="00B04A46" w:rsidRDefault="00E31D30">
            <w:r>
              <w:t>30.31</w:t>
            </w:r>
          </w:p>
        </w:tc>
        <w:tc>
          <w:tcPr>
            <w:tcW w:w="777" w:type="dxa"/>
            <w:vAlign w:val="center"/>
          </w:tcPr>
          <w:p w14:paraId="149A0219" w14:textId="77777777" w:rsidR="00B04A46" w:rsidRDefault="00E31D30">
            <w:r>
              <w:t>30.41</w:t>
            </w:r>
          </w:p>
        </w:tc>
        <w:tc>
          <w:tcPr>
            <w:tcW w:w="777" w:type="dxa"/>
            <w:vAlign w:val="center"/>
          </w:tcPr>
          <w:p w14:paraId="734F473B" w14:textId="77777777" w:rsidR="00B04A46" w:rsidRDefault="00E31D30">
            <w:r>
              <w:t>30.67</w:t>
            </w:r>
          </w:p>
        </w:tc>
        <w:tc>
          <w:tcPr>
            <w:tcW w:w="777" w:type="dxa"/>
            <w:vAlign w:val="center"/>
          </w:tcPr>
          <w:p w14:paraId="436CA496" w14:textId="77777777" w:rsidR="00B04A46" w:rsidRDefault="00E31D30">
            <w:r>
              <w:t>31.07</w:t>
            </w:r>
          </w:p>
        </w:tc>
        <w:tc>
          <w:tcPr>
            <w:tcW w:w="777" w:type="dxa"/>
            <w:vAlign w:val="center"/>
          </w:tcPr>
          <w:p w14:paraId="39F2D59A" w14:textId="77777777" w:rsidR="00B04A46" w:rsidRDefault="00E31D30">
            <w:r>
              <w:t>31.58</w:t>
            </w:r>
          </w:p>
        </w:tc>
        <w:tc>
          <w:tcPr>
            <w:tcW w:w="777" w:type="dxa"/>
            <w:vAlign w:val="center"/>
          </w:tcPr>
          <w:p w14:paraId="33F936E2" w14:textId="77777777" w:rsidR="00B04A46" w:rsidRDefault="00E31D30">
            <w:r>
              <w:t>32.17</w:t>
            </w:r>
          </w:p>
        </w:tc>
      </w:tr>
      <w:tr w:rsidR="00B04A46" w14:paraId="6F77DBB9" w14:textId="77777777">
        <w:tc>
          <w:tcPr>
            <w:tcW w:w="777" w:type="dxa"/>
            <w:shd w:val="clear" w:color="auto" w:fill="E6E6E6"/>
            <w:vAlign w:val="center"/>
          </w:tcPr>
          <w:p w14:paraId="7EF6DA91" w14:textId="77777777" w:rsidR="00B04A46" w:rsidRDefault="00E31D3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BDCFE" w14:textId="77777777" w:rsidR="00B04A46" w:rsidRDefault="00E31D3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C9E0E7" w14:textId="77777777" w:rsidR="00B04A46" w:rsidRDefault="00E31D3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5D595" w14:textId="77777777" w:rsidR="00B04A46" w:rsidRDefault="00E31D3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FA2E5" w14:textId="77777777" w:rsidR="00B04A46" w:rsidRDefault="00E31D3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92F5E" w14:textId="77777777" w:rsidR="00B04A46" w:rsidRDefault="00E31D3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AEC82" w14:textId="77777777" w:rsidR="00B04A46" w:rsidRDefault="00E31D3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B01C61" w14:textId="77777777" w:rsidR="00B04A46" w:rsidRDefault="00E31D3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D9779" w14:textId="77777777" w:rsidR="00B04A46" w:rsidRDefault="00E31D3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8B575" w14:textId="77777777" w:rsidR="00B04A46" w:rsidRDefault="00E31D3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5FB55" w14:textId="77777777" w:rsidR="00B04A46" w:rsidRDefault="00E31D3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07D4B4" w14:textId="77777777" w:rsidR="00B04A46" w:rsidRDefault="00E31D30">
            <w:r>
              <w:t>23:00</w:t>
            </w:r>
          </w:p>
        </w:tc>
      </w:tr>
      <w:tr w:rsidR="00B04A46" w14:paraId="7A18181A" w14:textId="77777777">
        <w:tc>
          <w:tcPr>
            <w:tcW w:w="777" w:type="dxa"/>
            <w:vAlign w:val="center"/>
          </w:tcPr>
          <w:p w14:paraId="64353C58" w14:textId="77777777" w:rsidR="00B04A46" w:rsidRDefault="00E31D30">
            <w:r>
              <w:t>32.80</w:t>
            </w:r>
          </w:p>
        </w:tc>
        <w:tc>
          <w:tcPr>
            <w:tcW w:w="777" w:type="dxa"/>
            <w:vAlign w:val="center"/>
          </w:tcPr>
          <w:p w14:paraId="6958EAC9" w14:textId="77777777" w:rsidR="00B04A46" w:rsidRDefault="00E31D30">
            <w:r>
              <w:t>33.43</w:t>
            </w:r>
          </w:p>
        </w:tc>
        <w:tc>
          <w:tcPr>
            <w:tcW w:w="777" w:type="dxa"/>
            <w:vAlign w:val="center"/>
          </w:tcPr>
          <w:p w14:paraId="133413AA" w14:textId="77777777" w:rsidR="00B04A46" w:rsidRDefault="00E31D30">
            <w:r>
              <w:t>34.01</w:t>
            </w:r>
          </w:p>
        </w:tc>
        <w:tc>
          <w:tcPr>
            <w:tcW w:w="777" w:type="dxa"/>
            <w:vAlign w:val="center"/>
          </w:tcPr>
          <w:p w14:paraId="4FE310C9" w14:textId="77777777" w:rsidR="00B04A46" w:rsidRDefault="00E31D30">
            <w:r>
              <w:t>34.52</w:t>
            </w:r>
          </w:p>
        </w:tc>
        <w:tc>
          <w:tcPr>
            <w:tcW w:w="777" w:type="dxa"/>
            <w:vAlign w:val="center"/>
          </w:tcPr>
          <w:p w14:paraId="5507D96B" w14:textId="77777777" w:rsidR="00B04A46" w:rsidRDefault="00E31D30">
            <w:r>
              <w:t>34.90</w:t>
            </w:r>
          </w:p>
        </w:tc>
        <w:tc>
          <w:tcPr>
            <w:tcW w:w="777" w:type="dxa"/>
            <w:vAlign w:val="center"/>
          </w:tcPr>
          <w:p w14:paraId="292CB504" w14:textId="77777777" w:rsidR="00B04A46" w:rsidRDefault="00E31D30">
            <w:r>
              <w:t>35.13</w:t>
            </w:r>
          </w:p>
        </w:tc>
        <w:tc>
          <w:tcPr>
            <w:tcW w:w="777" w:type="dxa"/>
            <w:vAlign w:val="center"/>
          </w:tcPr>
          <w:p w14:paraId="33291772" w14:textId="77777777" w:rsidR="00B04A46" w:rsidRDefault="00E31D30">
            <w:r>
              <w:rPr>
                <w:color w:val="3333CC"/>
              </w:rPr>
              <w:t>35.20</w:t>
            </w:r>
          </w:p>
        </w:tc>
        <w:tc>
          <w:tcPr>
            <w:tcW w:w="777" w:type="dxa"/>
            <w:vAlign w:val="center"/>
          </w:tcPr>
          <w:p w14:paraId="4A7544B5" w14:textId="77777777" w:rsidR="00B04A46" w:rsidRDefault="00E31D30">
            <w:r>
              <w:t>35.10</w:t>
            </w:r>
          </w:p>
        </w:tc>
        <w:tc>
          <w:tcPr>
            <w:tcW w:w="777" w:type="dxa"/>
            <w:vAlign w:val="center"/>
          </w:tcPr>
          <w:p w14:paraId="0FD9BADC" w14:textId="77777777" w:rsidR="00B04A46" w:rsidRDefault="00E31D30">
            <w:r>
              <w:t>34.84</w:t>
            </w:r>
          </w:p>
        </w:tc>
        <w:tc>
          <w:tcPr>
            <w:tcW w:w="777" w:type="dxa"/>
            <w:vAlign w:val="center"/>
          </w:tcPr>
          <w:p w14:paraId="2EE23B00" w14:textId="77777777" w:rsidR="00B04A46" w:rsidRDefault="00E31D30">
            <w:r>
              <w:t>34.43</w:t>
            </w:r>
          </w:p>
        </w:tc>
        <w:tc>
          <w:tcPr>
            <w:tcW w:w="777" w:type="dxa"/>
            <w:vAlign w:val="center"/>
          </w:tcPr>
          <w:p w14:paraId="37FE47DE" w14:textId="77777777" w:rsidR="00B04A46" w:rsidRDefault="00E31D30">
            <w:r>
              <w:t>33.91</w:t>
            </w:r>
          </w:p>
        </w:tc>
        <w:tc>
          <w:tcPr>
            <w:tcW w:w="777" w:type="dxa"/>
            <w:vAlign w:val="center"/>
          </w:tcPr>
          <w:p w14:paraId="3117D376" w14:textId="77777777" w:rsidR="00B04A46" w:rsidRDefault="00E31D30">
            <w:r>
              <w:t>33.30</w:t>
            </w:r>
          </w:p>
        </w:tc>
      </w:tr>
    </w:tbl>
    <w:p w14:paraId="09618D2B" w14:textId="77777777" w:rsidR="00B04A46" w:rsidRDefault="00E31D30">
      <w:pPr>
        <w:pStyle w:val="4"/>
      </w:pPr>
      <w:r>
        <w:t>自然通风房间：北向逐时温度</w:t>
      </w:r>
    </w:p>
    <w:p w14:paraId="7E715780" w14:textId="77777777" w:rsidR="00B04A46" w:rsidRDefault="00E31D30">
      <w:pPr>
        <w:jc w:val="center"/>
      </w:pPr>
      <w:r>
        <w:rPr>
          <w:noProof/>
        </w:rPr>
        <w:drawing>
          <wp:inline distT="0" distB="0" distL="0" distR="0" wp14:anchorId="061D5221" wp14:editId="2DE45FCE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6C222" w14:textId="77777777" w:rsidR="00B04A46" w:rsidRDefault="00B04A46"/>
    <w:p w14:paraId="18C27D47" w14:textId="77777777" w:rsidR="00B04A46" w:rsidRDefault="00B04A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04A46" w14:paraId="0DE4DD8C" w14:textId="77777777">
        <w:tc>
          <w:tcPr>
            <w:tcW w:w="777" w:type="dxa"/>
            <w:shd w:val="clear" w:color="auto" w:fill="E6E6E6"/>
            <w:vAlign w:val="center"/>
          </w:tcPr>
          <w:p w14:paraId="784CC7FC" w14:textId="77777777" w:rsidR="00B04A46" w:rsidRDefault="00E31D3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A0FB6B" w14:textId="77777777" w:rsidR="00B04A46" w:rsidRDefault="00E31D3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A0EDD" w14:textId="77777777" w:rsidR="00B04A46" w:rsidRDefault="00E31D3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7909B4" w14:textId="77777777" w:rsidR="00B04A46" w:rsidRDefault="00E31D3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61AED" w14:textId="77777777" w:rsidR="00B04A46" w:rsidRDefault="00E31D3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F3DC72" w14:textId="77777777" w:rsidR="00B04A46" w:rsidRDefault="00E31D3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5D066A" w14:textId="77777777" w:rsidR="00B04A46" w:rsidRDefault="00E31D3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CBD3DF" w14:textId="77777777" w:rsidR="00B04A46" w:rsidRDefault="00E31D3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BD0CE" w14:textId="77777777" w:rsidR="00B04A46" w:rsidRDefault="00E31D3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62A8D" w14:textId="77777777" w:rsidR="00B04A46" w:rsidRDefault="00E31D3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B5A81" w14:textId="77777777" w:rsidR="00B04A46" w:rsidRDefault="00E31D3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3C0DAA" w14:textId="77777777" w:rsidR="00B04A46" w:rsidRDefault="00E31D30">
            <w:pPr>
              <w:jc w:val="center"/>
            </w:pPr>
            <w:r>
              <w:t>11:00</w:t>
            </w:r>
          </w:p>
        </w:tc>
      </w:tr>
      <w:tr w:rsidR="00B04A46" w14:paraId="73D1B45D" w14:textId="77777777">
        <w:tc>
          <w:tcPr>
            <w:tcW w:w="777" w:type="dxa"/>
            <w:vAlign w:val="center"/>
          </w:tcPr>
          <w:p w14:paraId="2013EC79" w14:textId="77777777" w:rsidR="00B04A46" w:rsidRDefault="00E31D30">
            <w:r>
              <w:t>32.47</w:t>
            </w:r>
          </w:p>
        </w:tc>
        <w:tc>
          <w:tcPr>
            <w:tcW w:w="777" w:type="dxa"/>
            <w:vAlign w:val="center"/>
          </w:tcPr>
          <w:p w14:paraId="3763A2AB" w14:textId="77777777" w:rsidR="00B04A46" w:rsidRDefault="00E31D30">
            <w:r>
              <w:t>31.84</w:t>
            </w:r>
          </w:p>
        </w:tc>
        <w:tc>
          <w:tcPr>
            <w:tcW w:w="777" w:type="dxa"/>
            <w:vAlign w:val="center"/>
          </w:tcPr>
          <w:p w14:paraId="04644341" w14:textId="77777777" w:rsidR="00B04A46" w:rsidRDefault="00E31D30">
            <w:r>
              <w:t>31.26</w:t>
            </w:r>
          </w:p>
        </w:tc>
        <w:tc>
          <w:tcPr>
            <w:tcW w:w="777" w:type="dxa"/>
            <w:vAlign w:val="center"/>
          </w:tcPr>
          <w:p w14:paraId="1574D2E2" w14:textId="77777777" w:rsidR="00B04A46" w:rsidRDefault="00E31D30">
            <w:r>
              <w:t>30.78</w:t>
            </w:r>
          </w:p>
        </w:tc>
        <w:tc>
          <w:tcPr>
            <w:tcW w:w="777" w:type="dxa"/>
            <w:vAlign w:val="center"/>
          </w:tcPr>
          <w:p w14:paraId="3DCAD968" w14:textId="77777777" w:rsidR="00B04A46" w:rsidRDefault="00E31D30">
            <w:r>
              <w:t>30.42</w:t>
            </w:r>
          </w:p>
        </w:tc>
        <w:tc>
          <w:tcPr>
            <w:tcW w:w="777" w:type="dxa"/>
            <w:vAlign w:val="center"/>
          </w:tcPr>
          <w:p w14:paraId="2A033231" w14:textId="77777777" w:rsidR="00B04A46" w:rsidRDefault="00E31D30">
            <w:r>
              <w:t>30.21</w:t>
            </w:r>
          </w:p>
        </w:tc>
        <w:tc>
          <w:tcPr>
            <w:tcW w:w="777" w:type="dxa"/>
            <w:vAlign w:val="center"/>
          </w:tcPr>
          <w:p w14:paraId="57A9393F" w14:textId="77777777" w:rsidR="00B04A46" w:rsidRDefault="00E31D30">
            <w:r>
              <w:t>30.16</w:t>
            </w:r>
          </w:p>
        </w:tc>
        <w:tc>
          <w:tcPr>
            <w:tcW w:w="777" w:type="dxa"/>
            <w:vAlign w:val="center"/>
          </w:tcPr>
          <w:p w14:paraId="12060F9D" w14:textId="77777777" w:rsidR="00B04A46" w:rsidRDefault="00E31D30">
            <w:r>
              <w:t>30.27</w:t>
            </w:r>
          </w:p>
        </w:tc>
        <w:tc>
          <w:tcPr>
            <w:tcW w:w="777" w:type="dxa"/>
            <w:vAlign w:val="center"/>
          </w:tcPr>
          <w:p w14:paraId="0D91B8D4" w14:textId="77777777" w:rsidR="00B04A46" w:rsidRDefault="00E31D30">
            <w:r>
              <w:t>30.53</w:t>
            </w:r>
          </w:p>
        </w:tc>
        <w:tc>
          <w:tcPr>
            <w:tcW w:w="777" w:type="dxa"/>
            <w:vAlign w:val="center"/>
          </w:tcPr>
          <w:p w14:paraId="2A6C58BC" w14:textId="77777777" w:rsidR="00B04A46" w:rsidRDefault="00E31D30">
            <w:r>
              <w:t>30.94</w:t>
            </w:r>
          </w:p>
        </w:tc>
        <w:tc>
          <w:tcPr>
            <w:tcW w:w="777" w:type="dxa"/>
            <w:vAlign w:val="center"/>
          </w:tcPr>
          <w:p w14:paraId="1994F539" w14:textId="77777777" w:rsidR="00B04A46" w:rsidRDefault="00E31D30">
            <w:r>
              <w:t>31.45</w:t>
            </w:r>
          </w:p>
        </w:tc>
        <w:tc>
          <w:tcPr>
            <w:tcW w:w="777" w:type="dxa"/>
            <w:vAlign w:val="center"/>
          </w:tcPr>
          <w:p w14:paraId="029045C8" w14:textId="77777777" w:rsidR="00B04A46" w:rsidRDefault="00E31D30">
            <w:r>
              <w:t>32.04</w:t>
            </w:r>
          </w:p>
        </w:tc>
      </w:tr>
      <w:tr w:rsidR="00B04A46" w14:paraId="426F4036" w14:textId="77777777">
        <w:tc>
          <w:tcPr>
            <w:tcW w:w="777" w:type="dxa"/>
            <w:shd w:val="clear" w:color="auto" w:fill="E6E6E6"/>
            <w:vAlign w:val="center"/>
          </w:tcPr>
          <w:p w14:paraId="4F014228" w14:textId="77777777" w:rsidR="00B04A46" w:rsidRDefault="00E31D3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3D85C" w14:textId="77777777" w:rsidR="00B04A46" w:rsidRDefault="00E31D3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A04DD6" w14:textId="77777777" w:rsidR="00B04A46" w:rsidRDefault="00E31D3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D6F3DE" w14:textId="77777777" w:rsidR="00B04A46" w:rsidRDefault="00E31D3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565F7F" w14:textId="77777777" w:rsidR="00B04A46" w:rsidRDefault="00E31D3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A486D" w14:textId="77777777" w:rsidR="00B04A46" w:rsidRDefault="00E31D3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D96DC5" w14:textId="77777777" w:rsidR="00B04A46" w:rsidRDefault="00E31D3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54CED3" w14:textId="77777777" w:rsidR="00B04A46" w:rsidRDefault="00E31D3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F273C" w14:textId="77777777" w:rsidR="00B04A46" w:rsidRDefault="00E31D3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E0CD37" w14:textId="77777777" w:rsidR="00B04A46" w:rsidRDefault="00E31D3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2D7518" w14:textId="77777777" w:rsidR="00B04A46" w:rsidRDefault="00E31D3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209D0" w14:textId="77777777" w:rsidR="00B04A46" w:rsidRDefault="00E31D30">
            <w:r>
              <w:t>23:00</w:t>
            </w:r>
          </w:p>
        </w:tc>
      </w:tr>
      <w:tr w:rsidR="00B04A46" w14:paraId="1FF82A52" w14:textId="77777777">
        <w:tc>
          <w:tcPr>
            <w:tcW w:w="777" w:type="dxa"/>
            <w:vAlign w:val="center"/>
          </w:tcPr>
          <w:p w14:paraId="40FF34AE" w14:textId="77777777" w:rsidR="00B04A46" w:rsidRDefault="00E31D30">
            <w:r>
              <w:t>32.67</w:t>
            </w:r>
          </w:p>
        </w:tc>
        <w:tc>
          <w:tcPr>
            <w:tcW w:w="777" w:type="dxa"/>
            <w:vAlign w:val="center"/>
          </w:tcPr>
          <w:p w14:paraId="1994C19E" w14:textId="77777777" w:rsidR="00B04A46" w:rsidRDefault="00E31D30">
            <w:r>
              <w:t>33.29</w:t>
            </w:r>
          </w:p>
        </w:tc>
        <w:tc>
          <w:tcPr>
            <w:tcW w:w="777" w:type="dxa"/>
            <w:vAlign w:val="center"/>
          </w:tcPr>
          <w:p w14:paraId="7AD48C08" w14:textId="77777777" w:rsidR="00B04A46" w:rsidRDefault="00E31D30">
            <w:r>
              <w:t>33.87</w:t>
            </w:r>
          </w:p>
        </w:tc>
        <w:tc>
          <w:tcPr>
            <w:tcW w:w="777" w:type="dxa"/>
            <w:vAlign w:val="center"/>
          </w:tcPr>
          <w:p w14:paraId="470D139B" w14:textId="77777777" w:rsidR="00B04A46" w:rsidRDefault="00E31D30">
            <w:r>
              <w:t>34.36</w:t>
            </w:r>
          </w:p>
        </w:tc>
        <w:tc>
          <w:tcPr>
            <w:tcW w:w="777" w:type="dxa"/>
            <w:vAlign w:val="center"/>
          </w:tcPr>
          <w:p w14:paraId="5BB5EF28" w14:textId="77777777" w:rsidR="00B04A46" w:rsidRDefault="00E31D30">
            <w:r>
              <w:t>34.73</w:t>
            </w:r>
          </w:p>
        </w:tc>
        <w:tc>
          <w:tcPr>
            <w:tcW w:w="777" w:type="dxa"/>
            <w:vAlign w:val="center"/>
          </w:tcPr>
          <w:p w14:paraId="6DA4C72B" w14:textId="77777777" w:rsidR="00B04A46" w:rsidRDefault="00E31D30">
            <w:r>
              <w:t>34.95</w:t>
            </w:r>
          </w:p>
        </w:tc>
        <w:tc>
          <w:tcPr>
            <w:tcW w:w="777" w:type="dxa"/>
            <w:vAlign w:val="center"/>
          </w:tcPr>
          <w:p w14:paraId="65799D34" w14:textId="77777777" w:rsidR="00B04A46" w:rsidRDefault="00E31D30">
            <w:r>
              <w:rPr>
                <w:color w:val="3333CC"/>
              </w:rPr>
              <w:t>35.01</w:t>
            </w:r>
          </w:p>
        </w:tc>
        <w:tc>
          <w:tcPr>
            <w:tcW w:w="777" w:type="dxa"/>
            <w:vAlign w:val="center"/>
          </w:tcPr>
          <w:p w14:paraId="0590B2FB" w14:textId="77777777" w:rsidR="00B04A46" w:rsidRDefault="00E31D30">
            <w:r>
              <w:t>34.90</w:t>
            </w:r>
          </w:p>
        </w:tc>
        <w:tc>
          <w:tcPr>
            <w:tcW w:w="777" w:type="dxa"/>
            <w:vAlign w:val="center"/>
          </w:tcPr>
          <w:p w14:paraId="1B2EE78E" w14:textId="77777777" w:rsidR="00B04A46" w:rsidRDefault="00E31D30">
            <w:r>
              <w:t>34.63</w:t>
            </w:r>
          </w:p>
        </w:tc>
        <w:tc>
          <w:tcPr>
            <w:tcW w:w="777" w:type="dxa"/>
            <w:vAlign w:val="center"/>
          </w:tcPr>
          <w:p w14:paraId="7175F80B" w14:textId="77777777" w:rsidR="00B04A46" w:rsidRDefault="00E31D30">
            <w:r>
              <w:t>34.22</w:t>
            </w:r>
          </w:p>
        </w:tc>
        <w:tc>
          <w:tcPr>
            <w:tcW w:w="777" w:type="dxa"/>
            <w:vAlign w:val="center"/>
          </w:tcPr>
          <w:p w14:paraId="55B9A672" w14:textId="77777777" w:rsidR="00B04A46" w:rsidRDefault="00E31D30">
            <w:r>
              <w:t>33.70</w:t>
            </w:r>
          </w:p>
        </w:tc>
        <w:tc>
          <w:tcPr>
            <w:tcW w:w="777" w:type="dxa"/>
            <w:vAlign w:val="center"/>
          </w:tcPr>
          <w:p w14:paraId="4E334558" w14:textId="77777777" w:rsidR="00B04A46" w:rsidRDefault="00E31D30">
            <w:r>
              <w:t>33.10</w:t>
            </w:r>
          </w:p>
        </w:tc>
      </w:tr>
    </w:tbl>
    <w:p w14:paraId="0E7C4E1B" w14:textId="77777777" w:rsidR="00B04A46" w:rsidRDefault="00E31D30">
      <w:pPr>
        <w:pStyle w:val="1"/>
      </w:pPr>
      <w:bookmarkStart w:id="52" w:name="_Toc90573582"/>
      <w:r>
        <w:t>验算结论</w:t>
      </w:r>
      <w:bookmarkEnd w:id="52"/>
    </w:p>
    <w:p w14:paraId="51CD0BC5" w14:textId="77777777" w:rsidR="00B04A46" w:rsidRDefault="00E31D30">
      <w:pPr>
        <w:pStyle w:val="2"/>
      </w:pPr>
      <w:bookmarkStart w:id="53" w:name="_Toc90573583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B04A46" w14:paraId="720DAA28" w14:textId="77777777">
        <w:tc>
          <w:tcPr>
            <w:tcW w:w="1403" w:type="dxa"/>
            <w:shd w:val="clear" w:color="auto" w:fill="DEDEDE"/>
            <w:vAlign w:val="center"/>
          </w:tcPr>
          <w:p w14:paraId="4249539E" w14:textId="77777777" w:rsidR="00B04A46" w:rsidRDefault="00E31D3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219A014" w14:textId="77777777" w:rsidR="00B04A46" w:rsidRDefault="00E31D3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C1EE445" w14:textId="77777777" w:rsidR="00B04A46" w:rsidRDefault="00E31D3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828366F" w14:textId="77777777" w:rsidR="00B04A46" w:rsidRDefault="00E31D3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9BD1478" w14:textId="77777777" w:rsidR="00B04A46" w:rsidRDefault="00E31D3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5C718C1" w14:textId="77777777" w:rsidR="00B04A46" w:rsidRDefault="00E31D30">
            <w:r>
              <w:t>结论</w:t>
            </w:r>
          </w:p>
        </w:tc>
      </w:tr>
      <w:tr w:rsidR="00B04A46" w14:paraId="2E8B19DB" w14:textId="77777777">
        <w:tc>
          <w:tcPr>
            <w:tcW w:w="1403" w:type="dxa"/>
            <w:vAlign w:val="center"/>
          </w:tcPr>
          <w:p w14:paraId="1145BF17" w14:textId="77777777" w:rsidR="00B04A46" w:rsidRDefault="00E31D30">
            <w:r>
              <w:t>屋顶</w:t>
            </w:r>
          </w:p>
        </w:tc>
        <w:tc>
          <w:tcPr>
            <w:tcW w:w="3395" w:type="dxa"/>
            <w:vAlign w:val="center"/>
          </w:tcPr>
          <w:p w14:paraId="3BC080E4" w14:textId="77777777" w:rsidR="00B04A46" w:rsidRDefault="00E31D3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31D72C2" w14:textId="77777777" w:rsidR="00B04A46" w:rsidRDefault="00E31D30">
            <w:r>
              <w:t>18:10</w:t>
            </w:r>
          </w:p>
        </w:tc>
        <w:tc>
          <w:tcPr>
            <w:tcW w:w="1415" w:type="dxa"/>
            <w:vAlign w:val="center"/>
          </w:tcPr>
          <w:p w14:paraId="7BC864B3" w14:textId="77777777" w:rsidR="00B04A46" w:rsidRDefault="00E31D30">
            <w:r>
              <w:t>34.90</w:t>
            </w:r>
          </w:p>
        </w:tc>
        <w:tc>
          <w:tcPr>
            <w:tcW w:w="1131" w:type="dxa"/>
            <w:vAlign w:val="center"/>
          </w:tcPr>
          <w:p w14:paraId="51CC1A44" w14:textId="77777777" w:rsidR="00B04A46" w:rsidRDefault="00E31D30">
            <w:r>
              <w:t>37.00</w:t>
            </w:r>
          </w:p>
        </w:tc>
        <w:tc>
          <w:tcPr>
            <w:tcW w:w="1131" w:type="dxa"/>
            <w:vAlign w:val="center"/>
          </w:tcPr>
          <w:p w14:paraId="1E188AA2" w14:textId="77777777" w:rsidR="00B04A46" w:rsidRDefault="00E31D30">
            <w:r>
              <w:t>满足</w:t>
            </w:r>
          </w:p>
        </w:tc>
      </w:tr>
      <w:tr w:rsidR="00B04A46" w14:paraId="0A1221D6" w14:textId="77777777">
        <w:tc>
          <w:tcPr>
            <w:tcW w:w="1403" w:type="dxa"/>
            <w:vMerge w:val="restart"/>
            <w:vAlign w:val="center"/>
          </w:tcPr>
          <w:p w14:paraId="296BB875" w14:textId="77777777" w:rsidR="00B04A46" w:rsidRDefault="00E31D30">
            <w:r>
              <w:t>外墙</w:t>
            </w:r>
          </w:p>
        </w:tc>
        <w:tc>
          <w:tcPr>
            <w:tcW w:w="3395" w:type="dxa"/>
            <w:vAlign w:val="center"/>
          </w:tcPr>
          <w:p w14:paraId="24902870" w14:textId="77777777" w:rsidR="00B04A46" w:rsidRDefault="00E31D3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96C128D" w14:textId="77777777" w:rsidR="00B04A46" w:rsidRDefault="00E31D30">
            <w:r>
              <w:t>18:00</w:t>
            </w:r>
          </w:p>
        </w:tc>
        <w:tc>
          <w:tcPr>
            <w:tcW w:w="1415" w:type="dxa"/>
            <w:vAlign w:val="center"/>
          </w:tcPr>
          <w:p w14:paraId="52107819" w14:textId="77777777" w:rsidR="00B04A46" w:rsidRDefault="00E31D30">
            <w:r>
              <w:t>35.25</w:t>
            </w:r>
          </w:p>
        </w:tc>
        <w:tc>
          <w:tcPr>
            <w:tcW w:w="1131" w:type="dxa"/>
            <w:vAlign w:val="center"/>
          </w:tcPr>
          <w:p w14:paraId="5CDC3EDB" w14:textId="77777777" w:rsidR="00B04A46" w:rsidRDefault="00E31D30">
            <w:r>
              <w:t>37.00</w:t>
            </w:r>
          </w:p>
        </w:tc>
        <w:tc>
          <w:tcPr>
            <w:tcW w:w="1131" w:type="dxa"/>
            <w:vAlign w:val="center"/>
          </w:tcPr>
          <w:p w14:paraId="0864475B" w14:textId="77777777" w:rsidR="00B04A46" w:rsidRDefault="00E31D30">
            <w:r>
              <w:t>满足</w:t>
            </w:r>
          </w:p>
        </w:tc>
      </w:tr>
      <w:tr w:rsidR="00B04A46" w14:paraId="2E25BFB5" w14:textId="77777777">
        <w:tc>
          <w:tcPr>
            <w:tcW w:w="1403" w:type="dxa"/>
            <w:vMerge/>
            <w:vAlign w:val="center"/>
          </w:tcPr>
          <w:p w14:paraId="74A8D5EC" w14:textId="77777777" w:rsidR="00B04A46" w:rsidRDefault="00B04A46"/>
        </w:tc>
        <w:tc>
          <w:tcPr>
            <w:tcW w:w="3395" w:type="dxa"/>
            <w:vAlign w:val="center"/>
          </w:tcPr>
          <w:p w14:paraId="0C23AE02" w14:textId="77777777" w:rsidR="00B04A46" w:rsidRDefault="00E31D3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FD72C29" w14:textId="77777777" w:rsidR="00B04A46" w:rsidRDefault="00E31D30">
            <w:r>
              <w:t>18:00</w:t>
            </w:r>
          </w:p>
        </w:tc>
        <w:tc>
          <w:tcPr>
            <w:tcW w:w="1415" w:type="dxa"/>
            <w:vAlign w:val="center"/>
          </w:tcPr>
          <w:p w14:paraId="0CC60BE5" w14:textId="77777777" w:rsidR="00B04A46" w:rsidRDefault="00E31D30">
            <w:r>
              <w:t>35.19</w:t>
            </w:r>
          </w:p>
        </w:tc>
        <w:tc>
          <w:tcPr>
            <w:tcW w:w="1131" w:type="dxa"/>
            <w:vAlign w:val="center"/>
          </w:tcPr>
          <w:p w14:paraId="24C3125B" w14:textId="77777777" w:rsidR="00B04A46" w:rsidRDefault="00E31D30">
            <w:r>
              <w:t>37.00</w:t>
            </w:r>
          </w:p>
        </w:tc>
        <w:tc>
          <w:tcPr>
            <w:tcW w:w="1131" w:type="dxa"/>
            <w:vAlign w:val="center"/>
          </w:tcPr>
          <w:p w14:paraId="6AA3EF71" w14:textId="77777777" w:rsidR="00B04A46" w:rsidRDefault="00E31D30">
            <w:r>
              <w:t>满足</w:t>
            </w:r>
          </w:p>
        </w:tc>
      </w:tr>
      <w:tr w:rsidR="00B04A46" w14:paraId="24A3279B" w14:textId="77777777">
        <w:tc>
          <w:tcPr>
            <w:tcW w:w="1403" w:type="dxa"/>
            <w:vMerge/>
            <w:vAlign w:val="center"/>
          </w:tcPr>
          <w:p w14:paraId="79384DAE" w14:textId="77777777" w:rsidR="00B04A46" w:rsidRDefault="00B04A46"/>
        </w:tc>
        <w:tc>
          <w:tcPr>
            <w:tcW w:w="3395" w:type="dxa"/>
            <w:vAlign w:val="center"/>
          </w:tcPr>
          <w:p w14:paraId="0008FEA1" w14:textId="77777777" w:rsidR="00B04A46" w:rsidRDefault="00E31D3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41D280C" w14:textId="77777777" w:rsidR="00B04A46" w:rsidRDefault="00E31D30">
            <w:r>
              <w:t>18:00</w:t>
            </w:r>
          </w:p>
        </w:tc>
        <w:tc>
          <w:tcPr>
            <w:tcW w:w="1415" w:type="dxa"/>
            <w:vAlign w:val="center"/>
          </w:tcPr>
          <w:p w14:paraId="1D965218" w14:textId="77777777" w:rsidR="00B04A46" w:rsidRDefault="00E31D30">
            <w:r>
              <w:t>35.20</w:t>
            </w:r>
          </w:p>
        </w:tc>
        <w:tc>
          <w:tcPr>
            <w:tcW w:w="1131" w:type="dxa"/>
            <w:vAlign w:val="center"/>
          </w:tcPr>
          <w:p w14:paraId="2AD81C0A" w14:textId="77777777" w:rsidR="00B04A46" w:rsidRDefault="00E31D30">
            <w:r>
              <w:t>37.00</w:t>
            </w:r>
          </w:p>
        </w:tc>
        <w:tc>
          <w:tcPr>
            <w:tcW w:w="1131" w:type="dxa"/>
            <w:vAlign w:val="center"/>
          </w:tcPr>
          <w:p w14:paraId="3FB883C0" w14:textId="77777777" w:rsidR="00B04A46" w:rsidRDefault="00E31D30">
            <w:r>
              <w:t>满足</w:t>
            </w:r>
          </w:p>
        </w:tc>
      </w:tr>
      <w:tr w:rsidR="00B04A46" w14:paraId="0F6D282D" w14:textId="77777777">
        <w:tc>
          <w:tcPr>
            <w:tcW w:w="1403" w:type="dxa"/>
            <w:vMerge/>
            <w:vAlign w:val="center"/>
          </w:tcPr>
          <w:p w14:paraId="22332A65" w14:textId="77777777" w:rsidR="00B04A46" w:rsidRDefault="00B04A46"/>
        </w:tc>
        <w:tc>
          <w:tcPr>
            <w:tcW w:w="3395" w:type="dxa"/>
            <w:vAlign w:val="center"/>
          </w:tcPr>
          <w:p w14:paraId="1FEE2A4D" w14:textId="77777777" w:rsidR="00B04A46" w:rsidRDefault="00E31D3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ED99C00" w14:textId="77777777" w:rsidR="00B04A46" w:rsidRDefault="00E31D30">
            <w:r>
              <w:t>18:00</w:t>
            </w:r>
          </w:p>
        </w:tc>
        <w:tc>
          <w:tcPr>
            <w:tcW w:w="1415" w:type="dxa"/>
            <w:vAlign w:val="center"/>
          </w:tcPr>
          <w:p w14:paraId="4D425F2D" w14:textId="77777777" w:rsidR="00B04A46" w:rsidRDefault="00E31D30">
            <w:r>
              <w:t>35.01</w:t>
            </w:r>
          </w:p>
        </w:tc>
        <w:tc>
          <w:tcPr>
            <w:tcW w:w="1131" w:type="dxa"/>
            <w:vAlign w:val="center"/>
          </w:tcPr>
          <w:p w14:paraId="064A1D83" w14:textId="77777777" w:rsidR="00B04A46" w:rsidRDefault="00E31D30">
            <w:r>
              <w:t>37.00</w:t>
            </w:r>
          </w:p>
        </w:tc>
        <w:tc>
          <w:tcPr>
            <w:tcW w:w="1131" w:type="dxa"/>
            <w:vAlign w:val="center"/>
          </w:tcPr>
          <w:p w14:paraId="645AEE19" w14:textId="77777777" w:rsidR="00B04A46" w:rsidRDefault="00E31D30">
            <w:r>
              <w:t>满足</w:t>
            </w:r>
          </w:p>
        </w:tc>
      </w:tr>
    </w:tbl>
    <w:p w14:paraId="69AAF9D2" w14:textId="77777777" w:rsidR="00B04A46" w:rsidRDefault="00B04A46"/>
    <w:sectPr w:rsidR="00B04A46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C0C44C" w14:textId="77777777" w:rsidR="00E31D30" w:rsidRDefault="00E31D30">
      <w:r>
        <w:separator/>
      </w:r>
    </w:p>
  </w:endnote>
  <w:endnote w:type="continuationSeparator" w:id="0">
    <w:p w14:paraId="16E36A2C" w14:textId="77777777" w:rsidR="00E31D30" w:rsidRDefault="00E31D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F5A1D43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F216216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897856" w14:textId="77777777" w:rsidR="00E31D30" w:rsidRDefault="00E31D30">
      <w:r>
        <w:separator/>
      </w:r>
    </w:p>
  </w:footnote>
  <w:footnote w:type="continuationSeparator" w:id="0">
    <w:p w14:paraId="73299F57" w14:textId="77777777" w:rsidR="00E31D30" w:rsidRDefault="00E31D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59485A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711FDC18" wp14:editId="6E4B8658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676E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A46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D676E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31D30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26DC119"/>
  <w15:chartTrackingRefBased/>
  <w15:docId w15:val="{029E75B4-46DB-4098-91E4-D90509465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2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0.dotx</Template>
  <TotalTime>2</TotalTime>
  <Pages>12</Pages>
  <Words>1289</Words>
  <Characters>7353</Characters>
  <Application>Microsoft Office Word</Application>
  <DocSecurity>0</DocSecurity>
  <Lines>61</Lines>
  <Paragraphs>17</Paragraphs>
  <ScaleCrop>false</ScaleCrop>
  <Company/>
  <LinksUpToDate>false</LinksUpToDate>
  <CharactersWithSpaces>862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</dc:creator>
  <cp:keywords/>
  <dc:description/>
  <cp:lastModifiedBy>Y U</cp:lastModifiedBy>
  <cp:revision>1</cp:revision>
  <dcterms:created xsi:type="dcterms:W3CDTF">2021-12-16T10:59:00Z</dcterms:created>
  <dcterms:modified xsi:type="dcterms:W3CDTF">2021-12-16T11:01:00Z</dcterms:modified>
</cp:coreProperties>
</file>